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6"/>
  </p:notesMasterIdLst>
  <p:sldIdLst>
    <p:sldId id="256" r:id="rId2"/>
    <p:sldId id="300" r:id="rId3"/>
    <p:sldId id="301" r:id="rId4"/>
    <p:sldId id="312" r:id="rId5"/>
    <p:sldId id="302" r:id="rId6"/>
    <p:sldId id="303" r:id="rId7"/>
    <p:sldId id="257" r:id="rId8"/>
    <p:sldId id="299" r:id="rId9"/>
    <p:sldId id="315" r:id="rId10"/>
    <p:sldId id="304" r:id="rId11"/>
    <p:sldId id="305" r:id="rId12"/>
    <p:sldId id="306" r:id="rId13"/>
    <p:sldId id="298" r:id="rId14"/>
    <p:sldId id="307" r:id="rId15"/>
    <p:sldId id="308" r:id="rId16"/>
    <p:sldId id="296" r:id="rId17"/>
    <p:sldId id="297" r:id="rId18"/>
    <p:sldId id="309" r:id="rId19"/>
    <p:sldId id="310" r:id="rId20"/>
    <p:sldId id="311" r:id="rId21"/>
    <p:sldId id="313" r:id="rId22"/>
    <p:sldId id="314" r:id="rId23"/>
    <p:sldId id="316" r:id="rId24"/>
    <p:sldId id="31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65A9D9"/>
    <a:srgbClr val="338D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0" autoAdjust="0"/>
    <p:restoredTop sz="94660"/>
  </p:normalViewPr>
  <p:slideViewPr>
    <p:cSldViewPr snapToGrid="0">
      <p:cViewPr varScale="1">
        <p:scale>
          <a:sx n="71" d="100"/>
          <a:sy n="71" d="100"/>
        </p:scale>
        <p:origin x="37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web2\eml4930AV_fall2022\route_segments\third_order_curv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web2\eml4930AV_fall2022\route_segments\third_order_curve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web2\eml4930AV_fall2022\route_segments\third_order_curve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web2\eml4930AV_fall2022\route_segments\third_order_curve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ath to Look-Ahead Po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heet1 (2)'!$M$15:$M$35</c:f>
              <c:numCache>
                <c:formatCode>General</c:formatCode>
                <c:ptCount val="21"/>
                <c:pt idx="0">
                  <c:v>0</c:v>
                </c:pt>
                <c:pt idx="1">
                  <c:v>0.63140061190047836</c:v>
                </c:pt>
                <c:pt idx="2">
                  <c:v>1.2288048657770312</c:v>
                </c:pt>
                <c:pt idx="3">
                  <c:v>1.7955735474073218</c:v>
                </c:pt>
                <c:pt idx="4">
                  <c:v>2.3350674425690134</c:v>
                </c:pt>
                <c:pt idx="5">
                  <c:v>2.8506473370397689</c:v>
                </c:pt>
                <c:pt idx="6">
                  <c:v>3.3456740165972536</c:v>
                </c:pt>
                <c:pt idx="7">
                  <c:v>3.823508267019128</c:v>
                </c:pt>
                <c:pt idx="8">
                  <c:v>4.2875108740830585</c:v>
                </c:pt>
                <c:pt idx="9">
                  <c:v>4.7410426235667078</c:v>
                </c:pt>
                <c:pt idx="10">
                  <c:v>5.1874643012477373</c:v>
                </c:pt>
                <c:pt idx="11">
                  <c:v>5.6301366929038146</c:v>
                </c:pt>
                <c:pt idx="12">
                  <c:v>6.0724205843125993</c:v>
                </c:pt>
                <c:pt idx="13">
                  <c:v>6.5176767612517565</c:v>
                </c:pt>
                <c:pt idx="14">
                  <c:v>6.9692660094989494</c:v>
                </c:pt>
                <c:pt idx="15">
                  <c:v>7.430549114831841</c:v>
                </c:pt>
                <c:pt idx="16">
                  <c:v>7.9048868630280946</c:v>
                </c:pt>
                <c:pt idx="17">
                  <c:v>8.3956400398653752</c:v>
                </c:pt>
                <c:pt idx="18">
                  <c:v>8.9061694311213433</c:v>
                </c:pt>
                <c:pt idx="19">
                  <c:v>9.4398358225736647</c:v>
                </c:pt>
                <c:pt idx="20">
                  <c:v>10.000000000000004</c:v>
                </c:pt>
              </c:numCache>
            </c:numRef>
          </c:xVal>
          <c:yVal>
            <c:numRef>
              <c:f>'Sheet1 (2)'!$N$15:$N$35</c:f>
              <c:numCache>
                <c:formatCode>General</c:formatCode>
                <c:ptCount val="21"/>
                <c:pt idx="0">
                  <c:v>0</c:v>
                </c:pt>
                <c:pt idx="1">
                  <c:v>-0.28653819140491699</c:v>
                </c:pt>
                <c:pt idx="2">
                  <c:v>-0.40872367269231707</c:v>
                </c:pt>
                <c:pt idx="3">
                  <c:v>-0.38541280447117382</c:v>
                </c:pt>
                <c:pt idx="4">
                  <c:v>-0.23546194735046097</c:v>
                </c:pt>
                <c:pt idx="5">
                  <c:v>2.2272538060848168E-2</c:v>
                </c:pt>
                <c:pt idx="6">
                  <c:v>0.36893429115378001</c:v>
                </c:pt>
                <c:pt idx="7">
                  <c:v>0.7856669513193606</c:v>
                </c:pt>
                <c:pt idx="8">
                  <c:v>1.2536141579486162</c:v>
                </c:pt>
                <c:pt idx="9">
                  <c:v>1.7539195504325749</c:v>
                </c:pt>
                <c:pt idx="10">
                  <c:v>2.2677267681622615</c:v>
                </c:pt>
                <c:pt idx="11">
                  <c:v>2.7761794505287019</c:v>
                </c:pt>
                <c:pt idx="12">
                  <c:v>3.2604212369229253</c:v>
                </c:pt>
                <c:pt idx="13">
                  <c:v>3.7015957667359549</c:v>
                </c:pt>
                <c:pt idx="14">
                  <c:v>4.0808466793588201</c:v>
                </c:pt>
                <c:pt idx="15">
                  <c:v>4.3793176141825452</c:v>
                </c:pt>
                <c:pt idx="16">
                  <c:v>4.578152210598156</c:v>
                </c:pt>
                <c:pt idx="17">
                  <c:v>4.6584941079966811</c:v>
                </c:pt>
                <c:pt idx="18">
                  <c:v>4.6014869457691443</c:v>
                </c:pt>
                <c:pt idx="19">
                  <c:v>4.3882743633065751</c:v>
                </c:pt>
                <c:pt idx="20">
                  <c:v>3.99999999999999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B24-45E3-BA98-617C0248CDA6}"/>
            </c:ext>
          </c:extLst>
        </c:ser>
        <c:ser>
          <c:idx val="1"/>
          <c:order val="1"/>
          <c:tx>
            <c:v>Series 2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heet1 (2)'!$B$7:$B$10</c:f>
              <c:numCache>
                <c:formatCode>General</c:formatCode>
                <c:ptCount val="4"/>
                <c:pt idx="0">
                  <c:v>0</c:v>
                </c:pt>
                <c:pt idx="1">
                  <c:v>4.3301270189221936</c:v>
                </c:pt>
                <c:pt idx="2">
                  <c:v>6.1697777844051096</c:v>
                </c:pt>
                <c:pt idx="3">
                  <c:v>10</c:v>
                </c:pt>
              </c:numCache>
            </c:numRef>
          </c:xVal>
          <c:yVal>
            <c:numRef>
              <c:f>'Sheet1 (2)'!$C$7:$C$10</c:f>
              <c:numCache>
                <c:formatCode>General</c:formatCode>
                <c:ptCount val="4"/>
                <c:pt idx="0">
                  <c:v>0</c:v>
                </c:pt>
                <c:pt idx="1">
                  <c:v>-2.4999999999999996</c:v>
                </c:pt>
                <c:pt idx="2">
                  <c:v>7.2139380484326967</c:v>
                </c:pt>
                <c:pt idx="3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B24-45E3-BA98-617C0248CD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5988400"/>
        <c:axId val="2005989648"/>
      </c:scatterChart>
      <c:valAx>
        <c:axId val="20059884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9648"/>
        <c:crosses val="autoZero"/>
        <c:crossBetween val="midCat"/>
        <c:majorUnit val="5"/>
      </c:valAx>
      <c:valAx>
        <c:axId val="200598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8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ath to Look-Ahead Po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heet1 (2)'!$M$15:$M$35</c:f>
              <c:numCache>
                <c:formatCode>General</c:formatCode>
                <c:ptCount val="21"/>
                <c:pt idx="0">
                  <c:v>0</c:v>
                </c:pt>
                <c:pt idx="1">
                  <c:v>0.63140061190047836</c:v>
                </c:pt>
                <c:pt idx="2">
                  <c:v>1.2288048657770312</c:v>
                </c:pt>
                <c:pt idx="3">
                  <c:v>1.7955735474073218</c:v>
                </c:pt>
                <c:pt idx="4">
                  <c:v>2.3350674425690134</c:v>
                </c:pt>
                <c:pt idx="5">
                  <c:v>2.8506473370397689</c:v>
                </c:pt>
                <c:pt idx="6">
                  <c:v>3.3456740165972536</c:v>
                </c:pt>
                <c:pt idx="7">
                  <c:v>3.823508267019128</c:v>
                </c:pt>
                <c:pt idx="8">
                  <c:v>4.2875108740830585</c:v>
                </c:pt>
                <c:pt idx="9">
                  <c:v>4.7410426235667078</c:v>
                </c:pt>
                <c:pt idx="10">
                  <c:v>5.1874643012477373</c:v>
                </c:pt>
                <c:pt idx="11">
                  <c:v>5.6301366929038146</c:v>
                </c:pt>
                <c:pt idx="12">
                  <c:v>6.0724205843125993</c:v>
                </c:pt>
                <c:pt idx="13">
                  <c:v>6.5176767612517565</c:v>
                </c:pt>
                <c:pt idx="14">
                  <c:v>6.9692660094989494</c:v>
                </c:pt>
                <c:pt idx="15">
                  <c:v>7.430549114831841</c:v>
                </c:pt>
                <c:pt idx="16">
                  <c:v>7.9048868630280946</c:v>
                </c:pt>
                <c:pt idx="17">
                  <c:v>8.3956400398653752</c:v>
                </c:pt>
                <c:pt idx="18">
                  <c:v>8.9061694311213433</c:v>
                </c:pt>
                <c:pt idx="19">
                  <c:v>9.4398358225736647</c:v>
                </c:pt>
                <c:pt idx="20">
                  <c:v>10.000000000000004</c:v>
                </c:pt>
              </c:numCache>
            </c:numRef>
          </c:xVal>
          <c:yVal>
            <c:numRef>
              <c:f>'Sheet1 (2)'!$N$15:$N$35</c:f>
              <c:numCache>
                <c:formatCode>General</c:formatCode>
                <c:ptCount val="21"/>
                <c:pt idx="0">
                  <c:v>0</c:v>
                </c:pt>
                <c:pt idx="1">
                  <c:v>-0.28653819140491699</c:v>
                </c:pt>
                <c:pt idx="2">
                  <c:v>-0.40872367269231707</c:v>
                </c:pt>
                <c:pt idx="3">
                  <c:v>-0.38541280447117382</c:v>
                </c:pt>
                <c:pt idx="4">
                  <c:v>-0.23546194735046097</c:v>
                </c:pt>
                <c:pt idx="5">
                  <c:v>2.2272538060848168E-2</c:v>
                </c:pt>
                <c:pt idx="6">
                  <c:v>0.36893429115378001</c:v>
                </c:pt>
                <c:pt idx="7">
                  <c:v>0.7856669513193606</c:v>
                </c:pt>
                <c:pt idx="8">
                  <c:v>1.2536141579486162</c:v>
                </c:pt>
                <c:pt idx="9">
                  <c:v>1.7539195504325749</c:v>
                </c:pt>
                <c:pt idx="10">
                  <c:v>2.2677267681622615</c:v>
                </c:pt>
                <c:pt idx="11">
                  <c:v>2.7761794505287019</c:v>
                </c:pt>
                <c:pt idx="12">
                  <c:v>3.2604212369229253</c:v>
                </c:pt>
                <c:pt idx="13">
                  <c:v>3.7015957667359549</c:v>
                </c:pt>
                <c:pt idx="14">
                  <c:v>4.0808466793588201</c:v>
                </c:pt>
                <c:pt idx="15">
                  <c:v>4.3793176141825452</c:v>
                </c:pt>
                <c:pt idx="16">
                  <c:v>4.578152210598156</c:v>
                </c:pt>
                <c:pt idx="17">
                  <c:v>4.6584941079966811</c:v>
                </c:pt>
                <c:pt idx="18">
                  <c:v>4.6014869457691443</c:v>
                </c:pt>
                <c:pt idx="19">
                  <c:v>4.3882743633065751</c:v>
                </c:pt>
                <c:pt idx="20">
                  <c:v>3.99999999999999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B24-45E3-BA98-617C0248CDA6}"/>
            </c:ext>
          </c:extLst>
        </c:ser>
        <c:ser>
          <c:idx val="1"/>
          <c:order val="1"/>
          <c:tx>
            <c:v>Series 2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heet1 (2)'!$B$7:$B$10</c:f>
              <c:numCache>
                <c:formatCode>General</c:formatCode>
                <c:ptCount val="4"/>
                <c:pt idx="0">
                  <c:v>0</c:v>
                </c:pt>
                <c:pt idx="1">
                  <c:v>4.3301270189221936</c:v>
                </c:pt>
                <c:pt idx="2">
                  <c:v>6.1697777844051096</c:v>
                </c:pt>
                <c:pt idx="3">
                  <c:v>10</c:v>
                </c:pt>
              </c:numCache>
            </c:numRef>
          </c:xVal>
          <c:yVal>
            <c:numRef>
              <c:f>'Sheet1 (2)'!$C$7:$C$10</c:f>
              <c:numCache>
                <c:formatCode>General</c:formatCode>
                <c:ptCount val="4"/>
                <c:pt idx="0">
                  <c:v>0</c:v>
                </c:pt>
                <c:pt idx="1">
                  <c:v>-2.4999999999999996</c:v>
                </c:pt>
                <c:pt idx="2">
                  <c:v>7.2139380484326967</c:v>
                </c:pt>
                <c:pt idx="3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B24-45E3-BA98-617C0248CD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5988400"/>
        <c:axId val="2005989648"/>
      </c:scatterChart>
      <c:valAx>
        <c:axId val="20059884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9648"/>
        <c:crosses val="autoZero"/>
        <c:crossBetween val="midCat"/>
        <c:majorUnit val="5"/>
      </c:valAx>
      <c:valAx>
        <c:axId val="200598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8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ath to Look-Ahead Po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heet1 (2)'!$M$15:$M$35</c:f>
              <c:numCache>
                <c:formatCode>General</c:formatCode>
                <c:ptCount val="21"/>
                <c:pt idx="0">
                  <c:v>0</c:v>
                </c:pt>
                <c:pt idx="1">
                  <c:v>0.63140061190047836</c:v>
                </c:pt>
                <c:pt idx="2">
                  <c:v>1.2288048657770312</c:v>
                </c:pt>
                <c:pt idx="3">
                  <c:v>1.7955735474073218</c:v>
                </c:pt>
                <c:pt idx="4">
                  <c:v>2.3350674425690134</c:v>
                </c:pt>
                <c:pt idx="5">
                  <c:v>2.8506473370397689</c:v>
                </c:pt>
                <c:pt idx="6">
                  <c:v>3.3456740165972536</c:v>
                </c:pt>
                <c:pt idx="7">
                  <c:v>3.823508267019128</c:v>
                </c:pt>
                <c:pt idx="8">
                  <c:v>4.2875108740830585</c:v>
                </c:pt>
                <c:pt idx="9">
                  <c:v>4.7410426235667078</c:v>
                </c:pt>
                <c:pt idx="10">
                  <c:v>5.1874643012477373</c:v>
                </c:pt>
                <c:pt idx="11">
                  <c:v>5.6301366929038146</c:v>
                </c:pt>
                <c:pt idx="12">
                  <c:v>6.0724205843125993</c:v>
                </c:pt>
                <c:pt idx="13">
                  <c:v>6.5176767612517565</c:v>
                </c:pt>
                <c:pt idx="14">
                  <c:v>6.9692660094989494</c:v>
                </c:pt>
                <c:pt idx="15">
                  <c:v>7.430549114831841</c:v>
                </c:pt>
                <c:pt idx="16">
                  <c:v>7.9048868630280946</c:v>
                </c:pt>
                <c:pt idx="17">
                  <c:v>8.3956400398653752</c:v>
                </c:pt>
                <c:pt idx="18">
                  <c:v>8.9061694311213433</c:v>
                </c:pt>
                <c:pt idx="19">
                  <c:v>9.4398358225736647</c:v>
                </c:pt>
                <c:pt idx="20">
                  <c:v>10.000000000000004</c:v>
                </c:pt>
              </c:numCache>
            </c:numRef>
          </c:xVal>
          <c:yVal>
            <c:numRef>
              <c:f>'Sheet1 (2)'!$N$15:$N$35</c:f>
              <c:numCache>
                <c:formatCode>General</c:formatCode>
                <c:ptCount val="21"/>
                <c:pt idx="0">
                  <c:v>0</c:v>
                </c:pt>
                <c:pt idx="1">
                  <c:v>-0.28653819140491699</c:v>
                </c:pt>
                <c:pt idx="2">
                  <c:v>-0.40872367269231707</c:v>
                </c:pt>
                <c:pt idx="3">
                  <c:v>-0.38541280447117382</c:v>
                </c:pt>
                <c:pt idx="4">
                  <c:v>-0.23546194735046097</c:v>
                </c:pt>
                <c:pt idx="5">
                  <c:v>2.2272538060848168E-2</c:v>
                </c:pt>
                <c:pt idx="6">
                  <c:v>0.36893429115378001</c:v>
                </c:pt>
                <c:pt idx="7">
                  <c:v>0.7856669513193606</c:v>
                </c:pt>
                <c:pt idx="8">
                  <c:v>1.2536141579486162</c:v>
                </c:pt>
                <c:pt idx="9">
                  <c:v>1.7539195504325749</c:v>
                </c:pt>
                <c:pt idx="10">
                  <c:v>2.2677267681622615</c:v>
                </c:pt>
                <c:pt idx="11">
                  <c:v>2.7761794505287019</c:v>
                </c:pt>
                <c:pt idx="12">
                  <c:v>3.2604212369229253</c:v>
                </c:pt>
                <c:pt idx="13">
                  <c:v>3.7015957667359549</c:v>
                </c:pt>
                <c:pt idx="14">
                  <c:v>4.0808466793588201</c:v>
                </c:pt>
                <c:pt idx="15">
                  <c:v>4.3793176141825452</c:v>
                </c:pt>
                <c:pt idx="16">
                  <c:v>4.578152210598156</c:v>
                </c:pt>
                <c:pt idx="17">
                  <c:v>4.6584941079966811</c:v>
                </c:pt>
                <c:pt idx="18">
                  <c:v>4.6014869457691443</c:v>
                </c:pt>
                <c:pt idx="19">
                  <c:v>4.3882743633065751</c:v>
                </c:pt>
                <c:pt idx="20">
                  <c:v>3.99999999999999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B24-45E3-BA98-617C0248CDA6}"/>
            </c:ext>
          </c:extLst>
        </c:ser>
        <c:ser>
          <c:idx val="1"/>
          <c:order val="1"/>
          <c:tx>
            <c:v>Series 2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heet1 (2)'!$B$7:$B$10</c:f>
              <c:numCache>
                <c:formatCode>General</c:formatCode>
                <c:ptCount val="4"/>
                <c:pt idx="0">
                  <c:v>0</c:v>
                </c:pt>
                <c:pt idx="1">
                  <c:v>4.3301270189221936</c:v>
                </c:pt>
                <c:pt idx="2">
                  <c:v>6.1697777844051096</c:v>
                </c:pt>
                <c:pt idx="3">
                  <c:v>10</c:v>
                </c:pt>
              </c:numCache>
            </c:numRef>
          </c:xVal>
          <c:yVal>
            <c:numRef>
              <c:f>'Sheet1 (2)'!$C$7:$C$10</c:f>
              <c:numCache>
                <c:formatCode>General</c:formatCode>
                <c:ptCount val="4"/>
                <c:pt idx="0">
                  <c:v>0</c:v>
                </c:pt>
                <c:pt idx="1">
                  <c:v>-2.4999999999999996</c:v>
                </c:pt>
                <c:pt idx="2">
                  <c:v>7.2139380484326967</c:v>
                </c:pt>
                <c:pt idx="3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B24-45E3-BA98-617C0248CD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5988400"/>
        <c:axId val="2005989648"/>
      </c:scatterChart>
      <c:valAx>
        <c:axId val="20059884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9648"/>
        <c:crosses val="autoZero"/>
        <c:crossBetween val="midCat"/>
        <c:majorUnit val="5"/>
      </c:valAx>
      <c:valAx>
        <c:axId val="200598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8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ath to Look-Ahead Pos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Sheet1 (2)'!$M$15:$M$35</c:f>
              <c:numCache>
                <c:formatCode>General</c:formatCode>
                <c:ptCount val="21"/>
                <c:pt idx="0">
                  <c:v>0</c:v>
                </c:pt>
                <c:pt idx="1">
                  <c:v>0.63140061190047836</c:v>
                </c:pt>
                <c:pt idx="2">
                  <c:v>1.2288048657770312</c:v>
                </c:pt>
                <c:pt idx="3">
                  <c:v>1.7955735474073218</c:v>
                </c:pt>
                <c:pt idx="4">
                  <c:v>2.3350674425690134</c:v>
                </c:pt>
                <c:pt idx="5">
                  <c:v>2.8506473370397689</c:v>
                </c:pt>
                <c:pt idx="6">
                  <c:v>3.3456740165972536</c:v>
                </c:pt>
                <c:pt idx="7">
                  <c:v>3.823508267019128</c:v>
                </c:pt>
                <c:pt idx="8">
                  <c:v>4.2875108740830585</c:v>
                </c:pt>
                <c:pt idx="9">
                  <c:v>4.7410426235667078</c:v>
                </c:pt>
                <c:pt idx="10">
                  <c:v>5.1874643012477373</c:v>
                </c:pt>
                <c:pt idx="11">
                  <c:v>5.6301366929038146</c:v>
                </c:pt>
                <c:pt idx="12">
                  <c:v>6.0724205843125993</c:v>
                </c:pt>
                <c:pt idx="13">
                  <c:v>6.5176767612517565</c:v>
                </c:pt>
                <c:pt idx="14">
                  <c:v>6.9692660094989494</c:v>
                </c:pt>
                <c:pt idx="15">
                  <c:v>7.430549114831841</c:v>
                </c:pt>
                <c:pt idx="16">
                  <c:v>7.9048868630280946</c:v>
                </c:pt>
                <c:pt idx="17">
                  <c:v>8.3956400398653752</c:v>
                </c:pt>
                <c:pt idx="18">
                  <c:v>8.9061694311213433</c:v>
                </c:pt>
                <c:pt idx="19">
                  <c:v>9.4398358225736647</c:v>
                </c:pt>
                <c:pt idx="20">
                  <c:v>10.000000000000004</c:v>
                </c:pt>
              </c:numCache>
            </c:numRef>
          </c:xVal>
          <c:yVal>
            <c:numRef>
              <c:f>'Sheet1 (2)'!$N$15:$N$35</c:f>
              <c:numCache>
                <c:formatCode>General</c:formatCode>
                <c:ptCount val="21"/>
                <c:pt idx="0">
                  <c:v>0</c:v>
                </c:pt>
                <c:pt idx="1">
                  <c:v>-0.28653819140491699</c:v>
                </c:pt>
                <c:pt idx="2">
                  <c:v>-0.40872367269231707</c:v>
                </c:pt>
                <c:pt idx="3">
                  <c:v>-0.38541280447117382</c:v>
                </c:pt>
                <c:pt idx="4">
                  <c:v>-0.23546194735046097</c:v>
                </c:pt>
                <c:pt idx="5">
                  <c:v>2.2272538060848168E-2</c:v>
                </c:pt>
                <c:pt idx="6">
                  <c:v>0.36893429115378001</c:v>
                </c:pt>
                <c:pt idx="7">
                  <c:v>0.7856669513193606</c:v>
                </c:pt>
                <c:pt idx="8">
                  <c:v>1.2536141579486162</c:v>
                </c:pt>
                <c:pt idx="9">
                  <c:v>1.7539195504325749</c:v>
                </c:pt>
                <c:pt idx="10">
                  <c:v>2.2677267681622615</c:v>
                </c:pt>
                <c:pt idx="11">
                  <c:v>2.7761794505287019</c:v>
                </c:pt>
                <c:pt idx="12">
                  <c:v>3.2604212369229253</c:v>
                </c:pt>
                <c:pt idx="13">
                  <c:v>3.7015957667359549</c:v>
                </c:pt>
                <c:pt idx="14">
                  <c:v>4.0808466793588201</c:v>
                </c:pt>
                <c:pt idx="15">
                  <c:v>4.3793176141825452</c:v>
                </c:pt>
                <c:pt idx="16">
                  <c:v>4.578152210598156</c:v>
                </c:pt>
                <c:pt idx="17">
                  <c:v>4.6584941079966811</c:v>
                </c:pt>
                <c:pt idx="18">
                  <c:v>4.6014869457691443</c:v>
                </c:pt>
                <c:pt idx="19">
                  <c:v>4.3882743633065751</c:v>
                </c:pt>
                <c:pt idx="20">
                  <c:v>3.99999999999999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B24-45E3-BA98-617C0248CDA6}"/>
            </c:ext>
          </c:extLst>
        </c:ser>
        <c:ser>
          <c:idx val="1"/>
          <c:order val="1"/>
          <c:tx>
            <c:v>Series 2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Sheet1 (2)'!$B$7:$B$10</c:f>
              <c:numCache>
                <c:formatCode>General</c:formatCode>
                <c:ptCount val="4"/>
                <c:pt idx="0">
                  <c:v>0</c:v>
                </c:pt>
                <c:pt idx="1">
                  <c:v>4.3301270189221936</c:v>
                </c:pt>
                <c:pt idx="2">
                  <c:v>6.1697777844051096</c:v>
                </c:pt>
                <c:pt idx="3">
                  <c:v>10</c:v>
                </c:pt>
              </c:numCache>
            </c:numRef>
          </c:xVal>
          <c:yVal>
            <c:numRef>
              <c:f>'Sheet1 (2)'!$C$7:$C$10</c:f>
              <c:numCache>
                <c:formatCode>General</c:formatCode>
                <c:ptCount val="4"/>
                <c:pt idx="0">
                  <c:v>0</c:v>
                </c:pt>
                <c:pt idx="1">
                  <c:v>-2.4999999999999996</c:v>
                </c:pt>
                <c:pt idx="2">
                  <c:v>7.2139380484326967</c:v>
                </c:pt>
                <c:pt idx="3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B24-45E3-BA98-617C0248CD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5988400"/>
        <c:axId val="2005989648"/>
      </c:scatterChart>
      <c:valAx>
        <c:axId val="20059884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9648"/>
        <c:crosses val="autoZero"/>
        <c:crossBetween val="midCat"/>
        <c:majorUnit val="5"/>
      </c:valAx>
      <c:valAx>
        <c:axId val="200598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5988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718CE-DAC3-42FC-997A-3886BF049B2B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FB18A9-FA68-40AA-BB95-28C089DC5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845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C6B28-A694-4C5A-95F5-87D319FF7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10656C-B4E7-4B5C-8065-6EE24CDA09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240A4-65D8-41BB-A3E1-3C65DAE59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37315-E0C3-469F-8834-287F1C3EC53B}" type="datetime1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76984-C5DC-41DD-A9A4-4C013F7DA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D899D-8C94-4EC7-8C5F-CE590B0E6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BB2948-0A4E-4E69-9577-EA26689DFE05}"/>
              </a:ext>
            </a:extLst>
          </p:cNvPr>
          <p:cNvSpPr/>
          <p:nvPr/>
        </p:nvSpPr>
        <p:spPr>
          <a:xfrm>
            <a:off x="838200" y="914400"/>
            <a:ext cx="10515600" cy="1158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41FE3B3-CE6A-4D8F-97EA-40504228E511}"/>
              </a:ext>
            </a:extLst>
          </p:cNvPr>
          <p:cNvSpPr/>
          <p:nvPr/>
        </p:nvSpPr>
        <p:spPr>
          <a:xfrm>
            <a:off x="986010" y="6086705"/>
            <a:ext cx="10515600" cy="1158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918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6F92B-3734-486D-A7AD-3755577C7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852FAE-BB02-44BA-A137-BE1947908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9A7A5-CF18-4EFF-BC25-FDAFBE479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E9E57-1C20-4F5C-993A-6A7B3AD4D761}" type="datetime1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EBEF02-3985-4B4F-BA28-66C2A2E8F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4B4CD-7F45-4CFB-878E-C0D510B79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021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7ECDD9B-625F-4F14-A7D3-40D6B40B7E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49A92A-EAC2-408D-9170-FF1256F4BD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FFCE4-E6CE-4942-8FC3-C155823CF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AF520-57FA-47EE-B381-799F12EA571B}" type="datetime1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736FF-6248-49BC-B402-46F5195B1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D8307D-372B-4B44-9B7B-2D234CD57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977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96B4F-FE63-4906-9DB7-EA183896D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2956"/>
            <a:ext cx="10515600" cy="758594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3FC12C-8505-4DE2-BD23-25907B3B0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1682"/>
            <a:ext cx="10515600" cy="508528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6ED1FF-380B-4CBE-A7D7-B40CC1F32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5D238-3ECE-4094-B54F-9BB28450C43D}" type="datetime1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43BEF-782F-4055-9897-51ED83684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ECCD-A5FE-45FB-8837-2908C6A5F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8FD3943-B84F-4B6B-8F2A-8E5458B51B1A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550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97E58-2A39-444A-B848-6E8417AA7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CEF492-204F-4959-8907-10FCB9B9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BCF17B-08B2-41FC-9332-4BCE8E8A7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65AB3-BDC2-41CD-8294-CE87A4890196}" type="datetime1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9C547-A4A8-4614-A979-916F9C476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6C2E51-4930-45FE-B5DA-9543934A6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040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30FEC3-6DB5-4CB0-A5FE-18A678428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AF3B5-3588-4AD4-9240-36DEAF1466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561C66-4BE1-4770-A4D9-421ABD29B0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444239"/>
            <a:ext cx="5181600" cy="47327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13F03-1433-4BA3-AB87-658584A1F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6E4DB-D395-4CEE-88DD-D352FFAB6E94}" type="datetime1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16BB29-9719-416E-8F54-72C4679B3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E73589-6731-4414-BC8A-9689B6CDC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94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9EEFC-5085-4EBB-8701-5D7E94C15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82391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3233F3-ED27-4BC4-9E47-18D21393E3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127124"/>
            <a:ext cx="5157787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85766-F2C1-4752-A376-323D6EFD8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681428-9E8A-4703-A3F9-53F4C79A7E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127124"/>
            <a:ext cx="5183188" cy="13779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C55816-4299-414C-8B15-A9AD5B2A1FE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A58661-63AE-462F-93CF-49888F032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99FE3-A49E-4C9D-90AE-D073221D54C7}" type="datetime1">
              <a:rPr lang="en-US" smtClean="0"/>
              <a:t>3/2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9DE3B1-77B6-41E7-B22F-803AD7DF2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DC8EAD-FA99-4040-899E-ABC9521F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810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66689-5D59-4EEF-B100-7511192688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0301"/>
            <a:ext cx="10515600" cy="7885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8F6235-0962-47DB-B332-3A324B9E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5EA60-823B-4CB8-8A64-FC2A8E4A7188}" type="datetime1">
              <a:rPr lang="en-US" smtClean="0"/>
              <a:t>3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439224-FD74-460E-A57E-E3A4AF1D6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B42A53-1BCE-4ACF-AC35-736171625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38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3674A-3A53-4C05-B666-EDE85349A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4134B-3F54-44DE-84B4-38FDEB448EAB}" type="datetime1">
              <a:rPr lang="en-US" smtClean="0"/>
              <a:t>3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B2C2BA-C268-4C8A-8E13-951A0E2BB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6C0A5-32A7-448C-A052-FFF401C84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B9812B-D0A3-402F-83C7-83E40FE0BE48}"/>
              </a:ext>
            </a:extLst>
          </p:cNvPr>
          <p:cNvSpPr/>
          <p:nvPr/>
        </p:nvSpPr>
        <p:spPr>
          <a:xfrm>
            <a:off x="727788" y="886408"/>
            <a:ext cx="10795518" cy="233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222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EF384-949E-4990-ADB2-39E9A92AA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3F320C-41AB-4E60-AF02-83C699DB13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92D142-9081-4581-B6C2-A37E5151DC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15C6CC-A3E5-4219-A9D1-62F9A28BA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BBE7C-BE0F-4979-B054-5DB3B724E1AB}" type="datetime1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CA8B2C-6FA7-4DBE-8F22-C9AD966F3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05222D-6255-4895-89E1-2B610565A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40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FA21C-8AF8-4F6D-A35F-4CD105D78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757F3E-ABD3-420D-B0C2-FF95F5FAE1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1C50B7-FAEC-487D-9D3A-B5ECEFC0E7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9DCD5-E215-4A92-82FC-7F35693DB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ECB35-3C84-42F7-A322-1479312C94B4}" type="datetime1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AF57CE-124A-4EF9-96B4-5168B6A3B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0E4EE2-A5C9-4EDE-BDBA-FE2277497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849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DA4EBD-E964-4BEF-BD4F-B1D3D798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719"/>
            <a:ext cx="10515600" cy="7885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3F191E-AA02-423B-83BE-FD88B532D5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29004"/>
            <a:ext cx="10515600" cy="50479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D1067B-AD5B-441E-B4B6-D4234AC8CC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D213-ED3F-4349-A26B-5A40F6E95DED}" type="datetime1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260AB4-F803-42A3-A1A2-13CAFB0ED4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85F0CA-8A10-4554-86D8-1FA7EDE01C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5AD97F-EACD-48A5-8899-64AEB418E9F7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4F8BF3-26E9-4923-8385-642634B194E9}"/>
              </a:ext>
            </a:extLst>
          </p:cNvPr>
          <p:cNvCxnSpPr/>
          <p:nvPr/>
        </p:nvCxnSpPr>
        <p:spPr>
          <a:xfrm>
            <a:off x="838200" y="978354"/>
            <a:ext cx="1051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3549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chart" Target="../charts/chart4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8B2086-8E80-45A4-8513-980351E915E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ehicle Navig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2AA8C8-7993-474A-ACB6-7F23075DDD9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4 Feb 2023</a:t>
            </a:r>
          </a:p>
        </p:txBody>
      </p:sp>
      <p:pic>
        <p:nvPicPr>
          <p:cNvPr id="1026" name="Picture 2" descr="Tony Kart – Msquared Karting">
            <a:extLst>
              <a:ext uri="{FF2B5EF4-FFF2-40B4-BE49-F238E27FC236}">
                <a16:creationId xmlns:a16="http://schemas.microsoft.com/office/drawing/2014/main" id="{CC778343-42ED-41F2-B8A4-D83EF3295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086" y="3765142"/>
            <a:ext cx="3155470" cy="2099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74248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0</a:t>
            </a:fld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EEF7DFC-216B-5F8B-8284-FDF3FD598E9F}"/>
              </a:ext>
            </a:extLst>
          </p:cNvPr>
          <p:cNvSpPr txBox="1"/>
          <p:nvPr/>
        </p:nvSpPr>
        <p:spPr>
          <a:xfrm>
            <a:off x="5829371" y="5537932"/>
            <a:ext cx="1588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e_stop</a:t>
            </a:r>
            <a:endParaRPr lang="en-US" sz="1400" dirty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CC333D-B24C-671F-172F-4FCF54B10D80}"/>
              </a:ext>
            </a:extLst>
          </p:cNvPr>
          <p:cNvSpPr txBox="1"/>
          <p:nvPr/>
        </p:nvSpPr>
        <p:spPr>
          <a:xfrm>
            <a:off x="532025" y="1220767"/>
            <a:ext cx="115186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quests and receives pose l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alculates all path segment parameters (P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, P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, P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, P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, 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, 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 for each path seg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when a vehicle pose comes in, calculate and publish the closest pose on the path and a look-ahead pose on the path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4388ADA-3325-2D60-A57E-4734BF4BDB2A}"/>
              </a:ext>
            </a:extLst>
          </p:cNvPr>
          <p:cNvSpPr txBox="1"/>
          <p:nvPr/>
        </p:nvSpPr>
        <p:spPr>
          <a:xfrm>
            <a:off x="3995859" y="4377564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hicle pos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FF03ECD-6A9C-8552-2151-EDD7D8829ABD}"/>
              </a:ext>
            </a:extLst>
          </p:cNvPr>
          <p:cNvSpPr txBox="1"/>
          <p:nvPr/>
        </p:nvSpPr>
        <p:spPr>
          <a:xfrm>
            <a:off x="3418566" y="2450927"/>
            <a:ext cx="3144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losest pose &amp; look-ahead pos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144E327-F309-8BFA-E742-3EA802C33EA0}"/>
              </a:ext>
            </a:extLst>
          </p:cNvPr>
          <p:cNvSpPr txBox="1"/>
          <p:nvPr/>
        </p:nvSpPr>
        <p:spPr>
          <a:xfrm rot="16200000">
            <a:off x="2340459" y="4726547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ook_ahead_specs</a:t>
            </a:r>
            <a:endParaRPr lang="en-US" sz="1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E045ED2-FF9C-9C61-C027-537A244ABA78}"/>
              </a:ext>
            </a:extLst>
          </p:cNvPr>
          <p:cNvSpPr txBox="1"/>
          <p:nvPr/>
        </p:nvSpPr>
        <p:spPr>
          <a:xfrm>
            <a:off x="6764909" y="4106720"/>
            <a:ext cx="1136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pose</a:t>
            </a:r>
            <a:endParaRPr lang="en-US" sz="1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928FDA7-467D-05FF-42DD-E8977D56EC4A}"/>
              </a:ext>
            </a:extLst>
          </p:cNvPr>
          <p:cNvSpPr txBox="1"/>
          <p:nvPr/>
        </p:nvSpPr>
        <p:spPr>
          <a:xfrm>
            <a:off x="4180649" y="2739768"/>
            <a:ext cx="1556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urrent_goal_pose</a:t>
            </a:r>
            <a:endParaRPr lang="en-US" sz="14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D1563E6-4E20-0CD6-2853-86222D0C41B6}"/>
              </a:ext>
            </a:extLst>
          </p:cNvPr>
          <p:cNvSpPr txBox="1"/>
          <p:nvPr/>
        </p:nvSpPr>
        <p:spPr>
          <a:xfrm>
            <a:off x="6225331" y="2730098"/>
            <a:ext cx="2415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command_ackerman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069773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1</a:t>
            </a:fld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EEF7DFC-216B-5F8B-8284-FDF3FD598E9F}"/>
              </a:ext>
            </a:extLst>
          </p:cNvPr>
          <p:cNvSpPr txBox="1"/>
          <p:nvPr/>
        </p:nvSpPr>
        <p:spPr>
          <a:xfrm>
            <a:off x="5829371" y="5537932"/>
            <a:ext cx="1588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e_stop</a:t>
            </a:r>
            <a:endParaRPr lang="en-US" sz="1400" dirty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5FAB01-9557-0ECA-BA26-8EC976C3F84A}"/>
              </a:ext>
            </a:extLst>
          </p:cNvPr>
          <p:cNvSpPr txBox="1"/>
          <p:nvPr/>
        </p:nvSpPr>
        <p:spPr>
          <a:xfrm>
            <a:off x="145834" y="1744840"/>
            <a:ext cx="11987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alculate a steering angle and speed value that will move the vehicle towards either the closest pose or the look-ahead pos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5C2A1B-8162-7771-761C-8DF22557D17D}"/>
              </a:ext>
            </a:extLst>
          </p:cNvPr>
          <p:cNvSpPr txBox="1"/>
          <p:nvPr/>
        </p:nvSpPr>
        <p:spPr>
          <a:xfrm>
            <a:off x="6419481" y="4458921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hicle pos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DB52D0F-0D1B-3B79-BFFF-E120EEEAF2B9}"/>
              </a:ext>
            </a:extLst>
          </p:cNvPr>
          <p:cNvSpPr txBox="1"/>
          <p:nvPr/>
        </p:nvSpPr>
        <p:spPr>
          <a:xfrm rot="16200000">
            <a:off x="2340459" y="4726547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ook_ahead_specs</a:t>
            </a:r>
            <a:endParaRPr lang="en-US" sz="1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24AD173-9A98-85F1-B371-28FE950538C8}"/>
              </a:ext>
            </a:extLst>
          </p:cNvPr>
          <p:cNvSpPr txBox="1"/>
          <p:nvPr/>
        </p:nvSpPr>
        <p:spPr>
          <a:xfrm>
            <a:off x="6764909" y="4106720"/>
            <a:ext cx="1136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pose</a:t>
            </a:r>
            <a:endParaRPr lang="en-US" sz="14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FABEC8-611E-0E5A-46F7-4F0AA167B9F6}"/>
              </a:ext>
            </a:extLst>
          </p:cNvPr>
          <p:cNvSpPr txBox="1"/>
          <p:nvPr/>
        </p:nvSpPr>
        <p:spPr>
          <a:xfrm>
            <a:off x="4180649" y="2739768"/>
            <a:ext cx="1556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urrent_goal_pose</a:t>
            </a:r>
            <a:endParaRPr lang="en-US" sz="14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B051378-671E-E859-6A71-CFB452B6CF5F}"/>
              </a:ext>
            </a:extLst>
          </p:cNvPr>
          <p:cNvSpPr txBox="1"/>
          <p:nvPr/>
        </p:nvSpPr>
        <p:spPr>
          <a:xfrm>
            <a:off x="3418566" y="2450927"/>
            <a:ext cx="3144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losest pose &amp; look-ahead pos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7D6EB8F-5578-6201-8DED-3E7D32D39433}"/>
              </a:ext>
            </a:extLst>
          </p:cNvPr>
          <p:cNvSpPr txBox="1"/>
          <p:nvPr/>
        </p:nvSpPr>
        <p:spPr>
          <a:xfrm>
            <a:off x="6608037" y="2443826"/>
            <a:ext cx="2545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teering_angle</a:t>
            </a:r>
            <a:r>
              <a:rPr lang="en-US" dirty="0">
                <a:solidFill>
                  <a:srgbClr val="FF0000"/>
                </a:solidFill>
              </a:rPr>
              <a:t> &amp; throttl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2E6C31C-A05D-2AB2-D742-48116A9FAC5F}"/>
              </a:ext>
            </a:extLst>
          </p:cNvPr>
          <p:cNvSpPr txBox="1"/>
          <p:nvPr/>
        </p:nvSpPr>
        <p:spPr>
          <a:xfrm>
            <a:off x="6225331" y="2730098"/>
            <a:ext cx="2415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command_ackerman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274593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2</a:t>
            </a:fld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EEF7DFC-216B-5F8B-8284-FDF3FD598E9F}"/>
              </a:ext>
            </a:extLst>
          </p:cNvPr>
          <p:cNvSpPr txBox="1"/>
          <p:nvPr/>
        </p:nvSpPr>
        <p:spPr>
          <a:xfrm>
            <a:off x="5829371" y="5537932"/>
            <a:ext cx="1588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e_stop</a:t>
            </a:r>
            <a:endParaRPr lang="en-US" sz="1400" dirty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226747-122B-44BC-7D4B-C785B7159107}"/>
              </a:ext>
            </a:extLst>
          </p:cNvPr>
          <p:cNvSpPr txBox="1"/>
          <p:nvPr/>
        </p:nvSpPr>
        <p:spPr>
          <a:xfrm>
            <a:off x="542610" y="1797497"/>
            <a:ext cx="8114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update the vehicle pose based on the steering and speed values that are receive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68B27F3-0364-39CF-831B-EABFE47552E5}"/>
              </a:ext>
            </a:extLst>
          </p:cNvPr>
          <p:cNvSpPr txBox="1"/>
          <p:nvPr/>
        </p:nvSpPr>
        <p:spPr>
          <a:xfrm rot="16200000">
            <a:off x="2340459" y="4726547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ook_ahead_specs</a:t>
            </a:r>
            <a:endParaRPr lang="en-US" sz="14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B6A3EF0-5D85-1A92-3621-F9A8AFA78457}"/>
              </a:ext>
            </a:extLst>
          </p:cNvPr>
          <p:cNvSpPr txBox="1"/>
          <p:nvPr/>
        </p:nvSpPr>
        <p:spPr>
          <a:xfrm>
            <a:off x="6764909" y="4106720"/>
            <a:ext cx="1136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pose</a:t>
            </a:r>
            <a:endParaRPr lang="en-US" sz="1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30261D8-9DFB-A2C2-929E-7F646F6AF318}"/>
              </a:ext>
            </a:extLst>
          </p:cNvPr>
          <p:cNvSpPr txBox="1"/>
          <p:nvPr/>
        </p:nvSpPr>
        <p:spPr>
          <a:xfrm>
            <a:off x="4180649" y="2739768"/>
            <a:ext cx="1556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urrent_goal_pose</a:t>
            </a:r>
            <a:endParaRPr lang="en-US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B45383A-A853-1E12-EE90-EA585212F92B}"/>
              </a:ext>
            </a:extLst>
          </p:cNvPr>
          <p:cNvSpPr txBox="1"/>
          <p:nvPr/>
        </p:nvSpPr>
        <p:spPr>
          <a:xfrm>
            <a:off x="6225331" y="2730098"/>
            <a:ext cx="2415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command_ackermann</a:t>
            </a:r>
            <a:endParaRPr lang="en-US" sz="1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91C7388-443E-06BF-9B41-24D208A4D788}"/>
              </a:ext>
            </a:extLst>
          </p:cNvPr>
          <p:cNvSpPr txBox="1"/>
          <p:nvPr/>
        </p:nvSpPr>
        <p:spPr>
          <a:xfrm>
            <a:off x="6419481" y="4458921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hicle pos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CDC9811-C868-C2AF-DFCB-725811881831}"/>
              </a:ext>
            </a:extLst>
          </p:cNvPr>
          <p:cNvSpPr txBox="1"/>
          <p:nvPr/>
        </p:nvSpPr>
        <p:spPr>
          <a:xfrm>
            <a:off x="6608037" y="2443826"/>
            <a:ext cx="2545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teering_angle</a:t>
            </a:r>
            <a:r>
              <a:rPr lang="en-US" dirty="0">
                <a:solidFill>
                  <a:srgbClr val="FF0000"/>
                </a:solidFill>
              </a:rPr>
              <a:t> &amp; throttle</a:t>
            </a:r>
          </a:p>
        </p:txBody>
      </p:sp>
    </p:spTree>
    <p:extLst>
      <p:ext uri="{BB962C8B-B14F-4D97-AF65-F5344CB8AC3E}">
        <p14:creationId xmlns:p14="http://schemas.microsoft.com/office/powerpoint/2010/main" val="12104114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6986B2D-382E-4230-AFC7-7C440F85E0EA}"/>
              </a:ext>
            </a:extLst>
          </p:cNvPr>
          <p:cNvGrpSpPr/>
          <p:nvPr/>
        </p:nvGrpSpPr>
        <p:grpSpPr>
          <a:xfrm>
            <a:off x="893315" y="1183109"/>
            <a:ext cx="2394952" cy="1844249"/>
            <a:chOff x="542461" y="1857907"/>
            <a:chExt cx="2394952" cy="1844249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9A50205-73E5-4086-8840-358377C1DCBA}"/>
                </a:ext>
              </a:extLst>
            </p:cNvPr>
            <p:cNvSpPr txBox="1"/>
            <p:nvPr/>
          </p:nvSpPr>
          <p:spPr>
            <a:xfrm>
              <a:off x="618210" y="1857907"/>
              <a:ext cx="155638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0070C0"/>
                  </a:solidFill>
                </a:rPr>
                <a:t>GetRoutePoses.srv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0EB78EF-0AA7-4E29-8D72-49DAD0AD9499}"/>
                </a:ext>
              </a:extLst>
            </p:cNvPr>
            <p:cNvSpPr txBox="1"/>
            <p:nvPr/>
          </p:nvSpPr>
          <p:spPr>
            <a:xfrm>
              <a:off x="542461" y="2132496"/>
              <a:ext cx="2394952" cy="156966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---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int16 	</a:t>
              </a:r>
              <a:r>
                <a:rPr lang="en-US" sz="1200" dirty="0" err="1">
                  <a:solidFill>
                    <a:srgbClr val="0070C0"/>
                  </a:solidFill>
                </a:rPr>
                <a:t>num_route_poses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 err="1">
                  <a:solidFill>
                    <a:srgbClr val="0070C0"/>
                  </a:solidFill>
                </a:rPr>
                <a:t>geometry_msgs</a:t>
              </a:r>
              <a:r>
                <a:rPr lang="en-US" sz="1200" dirty="0">
                  <a:solidFill>
                    <a:srgbClr val="0070C0"/>
                  </a:solidFill>
                </a:rPr>
                <a:t>/Pose[300] </a:t>
              </a:r>
              <a:r>
                <a:rPr lang="en-US" sz="1200" dirty="0" err="1">
                  <a:solidFill>
                    <a:srgbClr val="0070C0"/>
                  </a:solidFill>
                </a:rPr>
                <a:t>mypose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x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y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int16[300]  	state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Bool 	</a:t>
              </a:r>
              <a:r>
                <a:rPr lang="en-US" sz="1200" dirty="0" err="1">
                  <a:solidFill>
                    <a:srgbClr val="0070C0"/>
                  </a:solidFill>
                </a:rPr>
                <a:t>want_loop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string 	</a:t>
              </a:r>
              <a:r>
                <a:rPr lang="en-US" sz="1200" dirty="0" err="1">
                  <a:solidFill>
                    <a:srgbClr val="0070C0"/>
                  </a:solidFill>
                </a:rPr>
                <a:t>state_dictionary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A14901-B9AE-0D10-F60B-F984F44DCE9E}"/>
              </a:ext>
            </a:extLst>
          </p:cNvPr>
          <p:cNvSpPr txBox="1"/>
          <p:nvPr/>
        </p:nvSpPr>
        <p:spPr>
          <a:xfrm>
            <a:off x="373699" y="4284218"/>
            <a:ext cx="1548822" cy="646331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pose_filename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state_defs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want_loop</a:t>
            </a:r>
            <a:r>
              <a:rPr lang="en-US" sz="1200" dirty="0">
                <a:solidFill>
                  <a:srgbClr val="00B050"/>
                </a:solidFill>
              </a:rPr>
              <a:t>:  Boolean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stCxn id="3" idx="0"/>
            <a:endCxn id="8" idx="4"/>
          </p:cNvCxnSpPr>
          <p:nvPr/>
        </p:nvCxnSpPr>
        <p:spPr>
          <a:xfrm flipV="1">
            <a:off x="1148110" y="3869401"/>
            <a:ext cx="303128" cy="41481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64BB1AE7-A053-D026-B616-F97936B7015A}"/>
              </a:ext>
            </a:extLst>
          </p:cNvPr>
          <p:cNvSpPr txBox="1"/>
          <p:nvPr/>
        </p:nvSpPr>
        <p:spPr>
          <a:xfrm>
            <a:off x="10607581" y="4489885"/>
            <a:ext cx="899349" cy="276999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parameter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AF26100-7210-A150-F6F3-686753B7C987}"/>
              </a:ext>
            </a:extLst>
          </p:cNvPr>
          <p:cNvGrpSpPr/>
          <p:nvPr/>
        </p:nvGrpSpPr>
        <p:grpSpPr>
          <a:xfrm>
            <a:off x="3368944" y="4584077"/>
            <a:ext cx="2499623" cy="954413"/>
            <a:chOff x="7680850" y="4831282"/>
            <a:chExt cx="2499623" cy="954413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2882162-1A23-FF85-AC86-4CF59386B48B}"/>
                </a:ext>
              </a:extLst>
            </p:cNvPr>
            <p:cNvSpPr txBox="1"/>
            <p:nvPr/>
          </p:nvSpPr>
          <p:spPr>
            <a:xfrm>
              <a:off x="7680850" y="5045150"/>
              <a:ext cx="1755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LookAheadSpecs.msg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0C233FA-83EC-F645-2D09-B8FB95471359}"/>
                </a:ext>
              </a:extLst>
            </p:cNvPr>
            <p:cNvSpPr txBox="1"/>
            <p:nvPr/>
          </p:nvSpPr>
          <p:spPr>
            <a:xfrm>
              <a:off x="7800457" y="5324030"/>
              <a:ext cx="2380016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float32  </a:t>
              </a:r>
              <a:r>
                <a:rPr lang="en-US" sz="1200" dirty="0" err="1">
                  <a:solidFill>
                    <a:srgbClr val="0070C0"/>
                  </a:solidFill>
                </a:rPr>
                <a:t>look_ahead_dist</a:t>
              </a:r>
              <a:r>
                <a:rPr lang="en-US" sz="1200" dirty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float32  speed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C5A4642-C67B-0D36-60CA-2EF4A36B6E32}"/>
                </a:ext>
              </a:extLst>
            </p:cNvPr>
            <p:cNvSpPr txBox="1"/>
            <p:nvPr/>
          </p:nvSpPr>
          <p:spPr>
            <a:xfrm>
              <a:off x="7680850" y="4831282"/>
              <a:ext cx="24367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look_ahead_specs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D703ECC6-C30F-F900-B628-15EDB397C995}"/>
              </a:ext>
            </a:extLst>
          </p:cNvPr>
          <p:cNvSpPr txBox="1"/>
          <p:nvPr/>
        </p:nvSpPr>
        <p:spPr>
          <a:xfrm>
            <a:off x="309772" y="5984784"/>
            <a:ext cx="1739643" cy="461665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ook_ahead_dist</a:t>
            </a:r>
            <a:r>
              <a:rPr lang="en-US" sz="1200" dirty="0">
                <a:solidFill>
                  <a:srgbClr val="00B050"/>
                </a:solidFill>
              </a:rPr>
              <a:t>: float32</a:t>
            </a:r>
          </a:p>
          <a:p>
            <a:r>
              <a:rPr lang="en-US" sz="1200" dirty="0">
                <a:solidFill>
                  <a:srgbClr val="00B050"/>
                </a:solidFill>
              </a:rPr>
              <a:t>Speed: float32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endCxn id="77" idx="2"/>
          </p:cNvCxnSpPr>
          <p:nvPr/>
        </p:nvCxnSpPr>
        <p:spPr>
          <a:xfrm flipV="1">
            <a:off x="2063689" y="6215618"/>
            <a:ext cx="318268" cy="734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33611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6986B2D-382E-4230-AFC7-7C440F85E0EA}"/>
              </a:ext>
            </a:extLst>
          </p:cNvPr>
          <p:cNvGrpSpPr/>
          <p:nvPr/>
        </p:nvGrpSpPr>
        <p:grpSpPr>
          <a:xfrm>
            <a:off x="893315" y="1183109"/>
            <a:ext cx="2394952" cy="1844249"/>
            <a:chOff x="542461" y="1857907"/>
            <a:chExt cx="2394952" cy="1844249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9A50205-73E5-4086-8840-358377C1DCBA}"/>
                </a:ext>
              </a:extLst>
            </p:cNvPr>
            <p:cNvSpPr txBox="1"/>
            <p:nvPr/>
          </p:nvSpPr>
          <p:spPr>
            <a:xfrm>
              <a:off x="618210" y="1857907"/>
              <a:ext cx="155638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0070C0"/>
                  </a:solidFill>
                </a:rPr>
                <a:t>GetRoutePoses.srv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0EB78EF-0AA7-4E29-8D72-49DAD0AD9499}"/>
                </a:ext>
              </a:extLst>
            </p:cNvPr>
            <p:cNvSpPr txBox="1"/>
            <p:nvPr/>
          </p:nvSpPr>
          <p:spPr>
            <a:xfrm>
              <a:off x="542461" y="2132496"/>
              <a:ext cx="2394952" cy="156966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---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int16 	</a:t>
              </a:r>
              <a:r>
                <a:rPr lang="en-US" sz="1200" dirty="0" err="1">
                  <a:solidFill>
                    <a:srgbClr val="0070C0"/>
                  </a:solidFill>
                </a:rPr>
                <a:t>num_route_poses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 err="1">
                  <a:solidFill>
                    <a:srgbClr val="0070C0"/>
                  </a:solidFill>
                </a:rPr>
                <a:t>geometry_msgs</a:t>
              </a:r>
              <a:r>
                <a:rPr lang="en-US" sz="1200" dirty="0">
                  <a:solidFill>
                    <a:srgbClr val="0070C0"/>
                  </a:solidFill>
                </a:rPr>
                <a:t>/Pose[300] </a:t>
              </a:r>
              <a:r>
                <a:rPr lang="en-US" sz="1200" dirty="0" err="1">
                  <a:solidFill>
                    <a:srgbClr val="0070C0"/>
                  </a:solidFill>
                </a:rPr>
                <a:t>mypose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x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y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int16[300]  	state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Bool 	</a:t>
              </a:r>
              <a:r>
                <a:rPr lang="en-US" sz="1200" dirty="0" err="1">
                  <a:solidFill>
                    <a:srgbClr val="0070C0"/>
                  </a:solidFill>
                </a:rPr>
                <a:t>want_loop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string 	</a:t>
              </a:r>
              <a:r>
                <a:rPr lang="en-US" sz="1200" dirty="0" err="1">
                  <a:solidFill>
                    <a:srgbClr val="0070C0"/>
                  </a:solidFill>
                </a:rPr>
                <a:t>state_dictionary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4D46699-F161-4431-9B07-C1626F7AF91D}"/>
              </a:ext>
            </a:extLst>
          </p:cNvPr>
          <p:cNvGrpSpPr/>
          <p:nvPr/>
        </p:nvGrpSpPr>
        <p:grpSpPr>
          <a:xfrm>
            <a:off x="3376919" y="1361153"/>
            <a:ext cx="3455648" cy="1323278"/>
            <a:chOff x="6113640" y="1679966"/>
            <a:chExt cx="3214169" cy="1323278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A1914D2-FF05-419A-BD2E-35F8AEB01EEA}"/>
                </a:ext>
              </a:extLst>
            </p:cNvPr>
            <p:cNvGrpSpPr/>
            <p:nvPr/>
          </p:nvGrpSpPr>
          <p:grpSpPr>
            <a:xfrm>
              <a:off x="6113640" y="1897658"/>
              <a:ext cx="3214169" cy="1105586"/>
              <a:chOff x="618210" y="1857907"/>
              <a:chExt cx="3214169" cy="1105586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F05EBA-6253-471D-815B-514248680E02}"/>
                  </a:ext>
                </a:extLst>
              </p:cNvPr>
              <p:cNvSpPr txBox="1"/>
              <p:nvPr/>
            </p:nvSpPr>
            <p:spPr>
              <a:xfrm>
                <a:off x="618210" y="1857907"/>
                <a:ext cx="16422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70C0"/>
                    </a:solidFill>
                  </a:rPr>
                  <a:t>CurrentGoalPose.msg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3592D3F-AEBB-4B4A-8937-C1C74D551DBD}"/>
                  </a:ext>
                </a:extLst>
              </p:cNvPr>
              <p:cNvSpPr txBox="1"/>
              <p:nvPr/>
            </p:nvSpPr>
            <p:spPr>
              <a:xfrm>
                <a:off x="701991" y="2132496"/>
                <a:ext cx="3130388" cy="83099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urrent_goal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losest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float32 speed</a:t>
                </a: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int16  state</a:t>
                </a:r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3E1D55-0958-4C56-A06E-E1F98B2E5622}"/>
                </a:ext>
              </a:extLst>
            </p:cNvPr>
            <p:cNvSpPr txBox="1"/>
            <p:nvPr/>
          </p:nvSpPr>
          <p:spPr>
            <a:xfrm>
              <a:off x="6139766" y="1679966"/>
              <a:ext cx="22914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current_goal_pose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A14901-B9AE-0D10-F60B-F984F44DCE9E}"/>
              </a:ext>
            </a:extLst>
          </p:cNvPr>
          <p:cNvSpPr txBox="1"/>
          <p:nvPr/>
        </p:nvSpPr>
        <p:spPr>
          <a:xfrm>
            <a:off x="373699" y="4284218"/>
            <a:ext cx="1548822" cy="646331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pose_filename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state_defs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want_loop</a:t>
            </a:r>
            <a:r>
              <a:rPr lang="en-US" sz="1200" dirty="0">
                <a:solidFill>
                  <a:srgbClr val="00B050"/>
                </a:solidFill>
              </a:rPr>
              <a:t>:  Boolean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stCxn id="3" idx="0"/>
            <a:endCxn id="8" idx="4"/>
          </p:cNvCxnSpPr>
          <p:nvPr/>
        </p:nvCxnSpPr>
        <p:spPr>
          <a:xfrm flipV="1">
            <a:off x="1148110" y="3869401"/>
            <a:ext cx="303128" cy="41481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64BB1AE7-A053-D026-B616-F97936B7015A}"/>
              </a:ext>
            </a:extLst>
          </p:cNvPr>
          <p:cNvSpPr txBox="1"/>
          <p:nvPr/>
        </p:nvSpPr>
        <p:spPr>
          <a:xfrm>
            <a:off x="10607581" y="4489885"/>
            <a:ext cx="899349" cy="276999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parameter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AF26100-7210-A150-F6F3-686753B7C987}"/>
              </a:ext>
            </a:extLst>
          </p:cNvPr>
          <p:cNvGrpSpPr/>
          <p:nvPr/>
        </p:nvGrpSpPr>
        <p:grpSpPr>
          <a:xfrm>
            <a:off x="3368944" y="4584077"/>
            <a:ext cx="2499623" cy="954413"/>
            <a:chOff x="7680850" y="4831282"/>
            <a:chExt cx="2499623" cy="954413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2882162-1A23-FF85-AC86-4CF59386B48B}"/>
                </a:ext>
              </a:extLst>
            </p:cNvPr>
            <p:cNvSpPr txBox="1"/>
            <p:nvPr/>
          </p:nvSpPr>
          <p:spPr>
            <a:xfrm>
              <a:off x="7680850" y="5045150"/>
              <a:ext cx="1755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LookAheadSpecs.msg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0C233FA-83EC-F645-2D09-B8FB95471359}"/>
                </a:ext>
              </a:extLst>
            </p:cNvPr>
            <p:cNvSpPr txBox="1"/>
            <p:nvPr/>
          </p:nvSpPr>
          <p:spPr>
            <a:xfrm>
              <a:off x="7800457" y="5324030"/>
              <a:ext cx="2380016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float32  </a:t>
              </a:r>
              <a:r>
                <a:rPr lang="en-US" sz="1200" dirty="0" err="1">
                  <a:solidFill>
                    <a:srgbClr val="0070C0"/>
                  </a:solidFill>
                </a:rPr>
                <a:t>look_ahead_dist</a:t>
              </a:r>
              <a:r>
                <a:rPr lang="en-US" sz="1200" dirty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float32  speed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C5A4642-C67B-0D36-60CA-2EF4A36B6E32}"/>
                </a:ext>
              </a:extLst>
            </p:cNvPr>
            <p:cNvSpPr txBox="1"/>
            <p:nvPr/>
          </p:nvSpPr>
          <p:spPr>
            <a:xfrm>
              <a:off x="7680850" y="4831282"/>
              <a:ext cx="24367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look_ahead_specs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D703ECC6-C30F-F900-B628-15EDB397C995}"/>
              </a:ext>
            </a:extLst>
          </p:cNvPr>
          <p:cNvSpPr txBox="1"/>
          <p:nvPr/>
        </p:nvSpPr>
        <p:spPr>
          <a:xfrm>
            <a:off x="309772" y="5984784"/>
            <a:ext cx="1739643" cy="461665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ook_ahead_dist</a:t>
            </a:r>
            <a:r>
              <a:rPr lang="en-US" sz="1200" dirty="0">
                <a:solidFill>
                  <a:srgbClr val="00B050"/>
                </a:solidFill>
              </a:rPr>
              <a:t>: float32</a:t>
            </a:r>
          </a:p>
          <a:p>
            <a:r>
              <a:rPr lang="en-US" sz="1200" dirty="0">
                <a:solidFill>
                  <a:srgbClr val="00B050"/>
                </a:solidFill>
              </a:rPr>
              <a:t>Speed: float32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endCxn id="77" idx="2"/>
          </p:cNvCxnSpPr>
          <p:nvPr/>
        </p:nvCxnSpPr>
        <p:spPr>
          <a:xfrm flipV="1">
            <a:off x="2063689" y="6215618"/>
            <a:ext cx="318268" cy="734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A13F8E61-3BD6-E3C2-83F6-869537D06BB8}"/>
              </a:ext>
            </a:extLst>
          </p:cNvPr>
          <p:cNvGrpSpPr/>
          <p:nvPr/>
        </p:nvGrpSpPr>
        <p:grpSpPr>
          <a:xfrm>
            <a:off x="6944117" y="4528705"/>
            <a:ext cx="2429576" cy="954413"/>
            <a:chOff x="7680850" y="4831282"/>
            <a:chExt cx="2429576" cy="954413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8626E3A-8EEB-EC0C-EB3E-6A613D6654A7}"/>
                </a:ext>
              </a:extLst>
            </p:cNvPr>
            <p:cNvSpPr txBox="1"/>
            <p:nvPr/>
          </p:nvSpPr>
          <p:spPr>
            <a:xfrm>
              <a:off x="7680850" y="5045150"/>
              <a:ext cx="24295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geometry_msgs</a:t>
              </a:r>
              <a:r>
                <a:rPr lang="en-US" sz="1400" dirty="0"/>
                <a:t>: </a:t>
              </a:r>
              <a:r>
                <a:rPr lang="en-US" sz="1400" dirty="0" err="1"/>
                <a:t>PoseStamped</a:t>
              </a:r>
              <a:endParaRPr lang="en-US" sz="1400" dirty="0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85870DA1-98EA-0B96-300E-A16CC1371113}"/>
                </a:ext>
              </a:extLst>
            </p:cNvPr>
            <p:cNvSpPr txBox="1"/>
            <p:nvPr/>
          </p:nvSpPr>
          <p:spPr>
            <a:xfrm>
              <a:off x="7800457" y="5324030"/>
              <a:ext cx="1884234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std_msgs</a:t>
              </a:r>
              <a:r>
                <a:rPr lang="en-US" sz="1200" dirty="0"/>
                <a:t>/Header </a:t>
              </a:r>
              <a:r>
                <a:rPr lang="en-US" sz="1200" dirty="0" err="1"/>
                <a:t>header</a:t>
              </a:r>
              <a:endParaRPr lang="en-US" sz="1200" dirty="0"/>
            </a:p>
            <a:p>
              <a:r>
                <a:rPr lang="en-US" sz="1200" dirty="0" err="1"/>
                <a:t>geometry_msgs</a:t>
              </a:r>
              <a:r>
                <a:rPr lang="en-US" sz="1200" dirty="0"/>
                <a:t>/Pose </a:t>
              </a:r>
              <a:r>
                <a:rPr lang="en-US" sz="1200" dirty="0" err="1"/>
                <a:t>pose</a:t>
              </a:r>
              <a:endParaRPr lang="en-US" sz="1200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CC8EB898-0F03-9279-056E-0CBABC582EFB}"/>
                </a:ext>
              </a:extLst>
            </p:cNvPr>
            <p:cNvSpPr txBox="1"/>
            <p:nvPr/>
          </p:nvSpPr>
          <p:spPr>
            <a:xfrm>
              <a:off x="7680850" y="4831282"/>
              <a:ext cx="20438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vehicle_pose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097485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6986B2D-382E-4230-AFC7-7C440F85E0EA}"/>
              </a:ext>
            </a:extLst>
          </p:cNvPr>
          <p:cNvGrpSpPr/>
          <p:nvPr/>
        </p:nvGrpSpPr>
        <p:grpSpPr>
          <a:xfrm>
            <a:off x="893315" y="1183109"/>
            <a:ext cx="2394952" cy="1844249"/>
            <a:chOff x="542461" y="1857907"/>
            <a:chExt cx="2394952" cy="1844249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9A50205-73E5-4086-8840-358377C1DCBA}"/>
                </a:ext>
              </a:extLst>
            </p:cNvPr>
            <p:cNvSpPr txBox="1"/>
            <p:nvPr/>
          </p:nvSpPr>
          <p:spPr>
            <a:xfrm>
              <a:off x="618210" y="1857907"/>
              <a:ext cx="155638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0070C0"/>
                  </a:solidFill>
                </a:rPr>
                <a:t>GetRoutePoses.srv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0EB78EF-0AA7-4E29-8D72-49DAD0AD9499}"/>
                </a:ext>
              </a:extLst>
            </p:cNvPr>
            <p:cNvSpPr txBox="1"/>
            <p:nvPr/>
          </p:nvSpPr>
          <p:spPr>
            <a:xfrm>
              <a:off x="542461" y="2132496"/>
              <a:ext cx="2394952" cy="156966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---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int16 	</a:t>
              </a:r>
              <a:r>
                <a:rPr lang="en-US" sz="1200" dirty="0" err="1">
                  <a:solidFill>
                    <a:srgbClr val="0070C0"/>
                  </a:solidFill>
                </a:rPr>
                <a:t>num_route_poses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 err="1">
                  <a:solidFill>
                    <a:srgbClr val="0070C0"/>
                  </a:solidFill>
                </a:rPr>
                <a:t>geometry_msgs</a:t>
              </a:r>
              <a:r>
                <a:rPr lang="en-US" sz="1200" dirty="0">
                  <a:solidFill>
                    <a:srgbClr val="0070C0"/>
                  </a:solidFill>
                </a:rPr>
                <a:t>/Pose[300] </a:t>
              </a:r>
              <a:r>
                <a:rPr lang="en-US" sz="1200" dirty="0" err="1">
                  <a:solidFill>
                    <a:srgbClr val="0070C0"/>
                  </a:solidFill>
                </a:rPr>
                <a:t>mypose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x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y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int16[300]  	state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Bool 	</a:t>
              </a:r>
              <a:r>
                <a:rPr lang="en-US" sz="1200" dirty="0" err="1">
                  <a:solidFill>
                    <a:srgbClr val="0070C0"/>
                  </a:solidFill>
                </a:rPr>
                <a:t>want_loop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string 	</a:t>
              </a:r>
              <a:r>
                <a:rPr lang="en-US" sz="1200" dirty="0" err="1">
                  <a:solidFill>
                    <a:srgbClr val="0070C0"/>
                  </a:solidFill>
                </a:rPr>
                <a:t>state_dictionary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EBF6D6C-0F0B-4089-B77C-ECCD5FC4566E}"/>
              </a:ext>
            </a:extLst>
          </p:cNvPr>
          <p:cNvGrpSpPr/>
          <p:nvPr/>
        </p:nvGrpSpPr>
        <p:grpSpPr>
          <a:xfrm>
            <a:off x="6944117" y="4528705"/>
            <a:ext cx="2429576" cy="954413"/>
            <a:chOff x="7680850" y="4831282"/>
            <a:chExt cx="2429576" cy="954413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FC2300-6984-41A5-9C5C-D6324200625A}"/>
                </a:ext>
              </a:extLst>
            </p:cNvPr>
            <p:cNvSpPr txBox="1"/>
            <p:nvPr/>
          </p:nvSpPr>
          <p:spPr>
            <a:xfrm>
              <a:off x="7680850" y="5045150"/>
              <a:ext cx="24295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geometry_msgs</a:t>
              </a:r>
              <a:r>
                <a:rPr lang="en-US" sz="1400" dirty="0"/>
                <a:t>: </a:t>
              </a:r>
              <a:r>
                <a:rPr lang="en-US" sz="1400" dirty="0" err="1"/>
                <a:t>PoseStamped</a:t>
              </a:r>
              <a:endParaRPr lang="en-US" sz="1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C9DFEE8-34F4-412C-B041-F90575E43DBB}"/>
                </a:ext>
              </a:extLst>
            </p:cNvPr>
            <p:cNvSpPr txBox="1"/>
            <p:nvPr/>
          </p:nvSpPr>
          <p:spPr>
            <a:xfrm>
              <a:off x="7800457" y="5324030"/>
              <a:ext cx="1884234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std_msgs</a:t>
              </a:r>
              <a:r>
                <a:rPr lang="en-US" sz="1200" dirty="0"/>
                <a:t>/Header </a:t>
              </a:r>
              <a:r>
                <a:rPr lang="en-US" sz="1200" dirty="0" err="1"/>
                <a:t>header</a:t>
              </a:r>
              <a:endParaRPr lang="en-US" sz="1200" dirty="0"/>
            </a:p>
            <a:p>
              <a:r>
                <a:rPr lang="en-US" sz="1200" dirty="0" err="1"/>
                <a:t>geometry_msgs</a:t>
              </a:r>
              <a:r>
                <a:rPr lang="en-US" sz="1200" dirty="0"/>
                <a:t>/Pose </a:t>
              </a:r>
              <a:r>
                <a:rPr lang="en-US" sz="1200" dirty="0" err="1"/>
                <a:t>pose</a:t>
              </a:r>
              <a:endParaRPr lang="en-US" sz="12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7D5EA70-513C-4E64-A4DF-ECFCBE872041}"/>
                </a:ext>
              </a:extLst>
            </p:cNvPr>
            <p:cNvSpPr txBox="1"/>
            <p:nvPr/>
          </p:nvSpPr>
          <p:spPr>
            <a:xfrm>
              <a:off x="7680850" y="4831282"/>
              <a:ext cx="20438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vehicle_pose</a:t>
              </a:r>
              <a:endParaRPr lang="en-US" sz="1400" dirty="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4D46699-F161-4431-9B07-C1626F7AF91D}"/>
              </a:ext>
            </a:extLst>
          </p:cNvPr>
          <p:cNvGrpSpPr/>
          <p:nvPr/>
        </p:nvGrpSpPr>
        <p:grpSpPr>
          <a:xfrm>
            <a:off x="3376919" y="1361153"/>
            <a:ext cx="3455648" cy="1323278"/>
            <a:chOff x="6113640" y="1679966"/>
            <a:chExt cx="3214169" cy="1323278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A1914D2-FF05-419A-BD2E-35F8AEB01EEA}"/>
                </a:ext>
              </a:extLst>
            </p:cNvPr>
            <p:cNvGrpSpPr/>
            <p:nvPr/>
          </p:nvGrpSpPr>
          <p:grpSpPr>
            <a:xfrm>
              <a:off x="6113640" y="1897658"/>
              <a:ext cx="3214169" cy="1105586"/>
              <a:chOff x="618210" y="1857907"/>
              <a:chExt cx="3214169" cy="1105586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F05EBA-6253-471D-815B-514248680E02}"/>
                  </a:ext>
                </a:extLst>
              </p:cNvPr>
              <p:cNvSpPr txBox="1"/>
              <p:nvPr/>
            </p:nvSpPr>
            <p:spPr>
              <a:xfrm>
                <a:off x="618210" y="1857907"/>
                <a:ext cx="16422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70C0"/>
                    </a:solidFill>
                  </a:rPr>
                  <a:t>CurrentGoalPose.msg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3592D3F-AEBB-4B4A-8937-C1C74D551DBD}"/>
                  </a:ext>
                </a:extLst>
              </p:cNvPr>
              <p:cNvSpPr txBox="1"/>
              <p:nvPr/>
            </p:nvSpPr>
            <p:spPr>
              <a:xfrm>
                <a:off x="701991" y="2132496"/>
                <a:ext cx="3130388" cy="83099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urrent_goal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losest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float32 speed</a:t>
                </a: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int16  state</a:t>
                </a:r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3E1D55-0958-4C56-A06E-E1F98B2E5622}"/>
                </a:ext>
              </a:extLst>
            </p:cNvPr>
            <p:cNvSpPr txBox="1"/>
            <p:nvPr/>
          </p:nvSpPr>
          <p:spPr>
            <a:xfrm>
              <a:off x="6139766" y="1679966"/>
              <a:ext cx="22914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current_goal_pose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90E7ABC-56C5-4AAE-B25F-CF756BF79731}"/>
              </a:ext>
            </a:extLst>
          </p:cNvPr>
          <p:cNvGrpSpPr/>
          <p:nvPr/>
        </p:nvGrpSpPr>
        <p:grpSpPr>
          <a:xfrm>
            <a:off x="6998391" y="1535224"/>
            <a:ext cx="3332853" cy="1340827"/>
            <a:chOff x="8690926" y="1675930"/>
            <a:chExt cx="3332853" cy="1340827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2D4F28A-EA39-4E8E-A3E0-638F51869905}"/>
                </a:ext>
              </a:extLst>
            </p:cNvPr>
            <p:cNvGrpSpPr/>
            <p:nvPr/>
          </p:nvGrpSpPr>
          <p:grpSpPr>
            <a:xfrm>
              <a:off x="8690926" y="1911171"/>
              <a:ext cx="3256020" cy="1105586"/>
              <a:chOff x="539470" y="2082820"/>
              <a:chExt cx="3256020" cy="1105586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A6A2182-1F55-431A-9833-913BF1B04E13}"/>
                  </a:ext>
                </a:extLst>
              </p:cNvPr>
              <p:cNvSpPr txBox="1"/>
              <p:nvPr/>
            </p:nvSpPr>
            <p:spPr>
              <a:xfrm>
                <a:off x="539470" y="2082820"/>
                <a:ext cx="325602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err="1"/>
                  <a:t>geometry_msgs:AckermannDriveStamped</a:t>
                </a:r>
                <a:endParaRPr lang="en-US" sz="1400" dirty="0"/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FD418BD-F462-401F-B9FC-107A33625E86}"/>
                  </a:ext>
                </a:extLst>
              </p:cNvPr>
              <p:cNvSpPr txBox="1"/>
              <p:nvPr/>
            </p:nvSpPr>
            <p:spPr>
              <a:xfrm>
                <a:off x="623251" y="2357409"/>
                <a:ext cx="2862819" cy="83099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/>
                  <a:t>Header </a:t>
                </a:r>
                <a:r>
                  <a:rPr lang="en-US" sz="1200" dirty="0" err="1"/>
                  <a:t>header</a:t>
                </a:r>
                <a:endParaRPr lang="en-US" sz="1200" dirty="0"/>
              </a:p>
              <a:p>
                <a:r>
                  <a:rPr lang="en-US" sz="1200" dirty="0" err="1"/>
                  <a:t>AckermannDrive</a:t>
                </a:r>
                <a:r>
                  <a:rPr lang="en-US" sz="1200" dirty="0"/>
                  <a:t> drive:</a:t>
                </a:r>
              </a:p>
              <a:p>
                <a:r>
                  <a:rPr lang="en-US" sz="1200" dirty="0"/>
                  <a:t>    float32 </a:t>
                </a:r>
                <a:r>
                  <a:rPr lang="en-US" sz="1200" dirty="0" err="1"/>
                  <a:t>drive.steering_angle</a:t>
                </a:r>
                <a:r>
                  <a:rPr lang="en-US" sz="1200" dirty="0"/>
                  <a:t>  # radians</a:t>
                </a:r>
              </a:p>
              <a:p>
                <a:r>
                  <a:rPr lang="en-US" sz="1200" dirty="0"/>
                  <a:t>    float32 </a:t>
                </a:r>
                <a:r>
                  <a:rPr lang="en-US" sz="1200" dirty="0" err="1"/>
                  <a:t>drive.speed</a:t>
                </a:r>
                <a:r>
                  <a:rPr lang="en-US" sz="1200" dirty="0"/>
                  <a:t>  # m/sec</a:t>
                </a:r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40A9222-92BA-4C05-9854-A89777D2E213}"/>
                </a:ext>
              </a:extLst>
            </p:cNvPr>
            <p:cNvSpPr txBox="1"/>
            <p:nvPr/>
          </p:nvSpPr>
          <p:spPr>
            <a:xfrm>
              <a:off x="8701523" y="1675930"/>
              <a:ext cx="3322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vehicle_command_ackermann</a:t>
              </a:r>
              <a:endParaRPr lang="en-US" sz="1400" dirty="0"/>
            </a:p>
          </p:txBody>
        </p:sp>
      </p:grp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A14901-B9AE-0D10-F60B-F984F44DCE9E}"/>
              </a:ext>
            </a:extLst>
          </p:cNvPr>
          <p:cNvSpPr txBox="1"/>
          <p:nvPr/>
        </p:nvSpPr>
        <p:spPr>
          <a:xfrm>
            <a:off x="373699" y="4284218"/>
            <a:ext cx="1548822" cy="646331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pose_filename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state_defs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want_loop</a:t>
            </a:r>
            <a:r>
              <a:rPr lang="en-US" sz="1200" dirty="0">
                <a:solidFill>
                  <a:srgbClr val="00B050"/>
                </a:solidFill>
              </a:rPr>
              <a:t>:  Boolean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stCxn id="3" idx="0"/>
            <a:endCxn id="8" idx="4"/>
          </p:cNvCxnSpPr>
          <p:nvPr/>
        </p:nvCxnSpPr>
        <p:spPr>
          <a:xfrm flipV="1">
            <a:off x="1148110" y="3869401"/>
            <a:ext cx="303128" cy="41481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64BB1AE7-A053-D026-B616-F97936B7015A}"/>
              </a:ext>
            </a:extLst>
          </p:cNvPr>
          <p:cNvSpPr txBox="1"/>
          <p:nvPr/>
        </p:nvSpPr>
        <p:spPr>
          <a:xfrm>
            <a:off x="10607581" y="4489885"/>
            <a:ext cx="899349" cy="276999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parameter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93E35B-FD3A-9C5E-83A1-62D761EA2A25}"/>
              </a:ext>
            </a:extLst>
          </p:cNvPr>
          <p:cNvSpPr txBox="1"/>
          <p:nvPr/>
        </p:nvSpPr>
        <p:spPr>
          <a:xfrm>
            <a:off x="10021824" y="3084070"/>
            <a:ext cx="1994136" cy="646331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starting_position</a:t>
            </a:r>
            <a:r>
              <a:rPr lang="en-US" sz="1200" dirty="0">
                <a:solidFill>
                  <a:srgbClr val="00B050"/>
                </a:solidFill>
              </a:rPr>
              <a:t>: list float[3]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starting_angle_deg</a:t>
            </a:r>
            <a:r>
              <a:rPr lang="en-US" sz="1200" dirty="0">
                <a:solidFill>
                  <a:srgbClr val="00B050"/>
                </a:solidFill>
              </a:rPr>
              <a:t>: float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L_wheelbase_m</a:t>
            </a:r>
            <a:r>
              <a:rPr lang="en-US" sz="1200" dirty="0">
                <a:solidFill>
                  <a:srgbClr val="00B050"/>
                </a:solidFill>
              </a:rPr>
              <a:t>: float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52D6518-164D-845F-5C23-DE2AD1BD4949}"/>
              </a:ext>
            </a:extLst>
          </p:cNvPr>
          <p:cNvCxnSpPr>
            <a:cxnSpLocks/>
          </p:cNvCxnSpPr>
          <p:nvPr/>
        </p:nvCxnSpPr>
        <p:spPr>
          <a:xfrm flipH="1">
            <a:off x="9356631" y="3328187"/>
            <a:ext cx="6651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4" name="Group 93">
            <a:extLst>
              <a:ext uri="{FF2B5EF4-FFF2-40B4-BE49-F238E27FC236}">
                <a16:creationId xmlns:a16="http://schemas.microsoft.com/office/drawing/2014/main" id="{82A9BD8E-D7E7-2636-C8DF-A7DA1AAF9848}"/>
              </a:ext>
            </a:extLst>
          </p:cNvPr>
          <p:cNvGrpSpPr/>
          <p:nvPr/>
        </p:nvGrpSpPr>
        <p:grpSpPr>
          <a:xfrm>
            <a:off x="5829371" y="5537932"/>
            <a:ext cx="2429575" cy="769747"/>
            <a:chOff x="7680850" y="4831282"/>
            <a:chExt cx="2429575" cy="769747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A34BD27C-B2BE-F46C-FFB0-FEE98D3BB95F}"/>
                </a:ext>
              </a:extLst>
            </p:cNvPr>
            <p:cNvSpPr txBox="1"/>
            <p:nvPr/>
          </p:nvSpPr>
          <p:spPr>
            <a:xfrm>
              <a:off x="7680850" y="5045150"/>
              <a:ext cx="124341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std_msgs</a:t>
              </a:r>
              <a:r>
                <a:rPr lang="en-US" sz="1400" dirty="0"/>
                <a:t>: Int8</a:t>
              </a: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6975B861-B83B-CB6C-44F6-5D2E07F1B7CE}"/>
                </a:ext>
              </a:extLst>
            </p:cNvPr>
            <p:cNvSpPr txBox="1"/>
            <p:nvPr/>
          </p:nvSpPr>
          <p:spPr>
            <a:xfrm>
              <a:off x="7800456" y="5324030"/>
              <a:ext cx="2309969" cy="2769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std_msgs</a:t>
              </a:r>
              <a:r>
                <a:rPr lang="en-US" sz="1200" dirty="0"/>
                <a:t>/Int8 pause0_continue1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AEEF7DFC-216B-5F8B-8284-FDF3FD598E9F}"/>
                </a:ext>
              </a:extLst>
            </p:cNvPr>
            <p:cNvSpPr txBox="1"/>
            <p:nvPr/>
          </p:nvSpPr>
          <p:spPr>
            <a:xfrm>
              <a:off x="7680850" y="4831282"/>
              <a:ext cx="1588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e_stop</a:t>
              </a:r>
              <a:endParaRPr lang="en-US" sz="1400" dirty="0"/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AF26100-7210-A150-F6F3-686753B7C987}"/>
              </a:ext>
            </a:extLst>
          </p:cNvPr>
          <p:cNvGrpSpPr/>
          <p:nvPr/>
        </p:nvGrpSpPr>
        <p:grpSpPr>
          <a:xfrm>
            <a:off x="3368944" y="4584077"/>
            <a:ext cx="2499623" cy="954413"/>
            <a:chOff x="7680850" y="4831282"/>
            <a:chExt cx="2499623" cy="954413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2882162-1A23-FF85-AC86-4CF59386B48B}"/>
                </a:ext>
              </a:extLst>
            </p:cNvPr>
            <p:cNvSpPr txBox="1"/>
            <p:nvPr/>
          </p:nvSpPr>
          <p:spPr>
            <a:xfrm>
              <a:off x="7680850" y="5045150"/>
              <a:ext cx="1755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LookAheadSpecs.msg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0C233FA-83EC-F645-2D09-B8FB95471359}"/>
                </a:ext>
              </a:extLst>
            </p:cNvPr>
            <p:cNvSpPr txBox="1"/>
            <p:nvPr/>
          </p:nvSpPr>
          <p:spPr>
            <a:xfrm>
              <a:off x="7800457" y="5324030"/>
              <a:ext cx="2380016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float32  </a:t>
              </a:r>
              <a:r>
                <a:rPr lang="en-US" sz="1200" dirty="0" err="1">
                  <a:solidFill>
                    <a:srgbClr val="0070C0"/>
                  </a:solidFill>
                </a:rPr>
                <a:t>look_ahead_dist</a:t>
              </a:r>
              <a:r>
                <a:rPr lang="en-US" sz="1200" dirty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float32  speed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C5A4642-C67B-0D36-60CA-2EF4A36B6E32}"/>
                </a:ext>
              </a:extLst>
            </p:cNvPr>
            <p:cNvSpPr txBox="1"/>
            <p:nvPr/>
          </p:nvSpPr>
          <p:spPr>
            <a:xfrm>
              <a:off x="7680850" y="4831282"/>
              <a:ext cx="24367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look_ahead_specs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D703ECC6-C30F-F900-B628-15EDB397C995}"/>
              </a:ext>
            </a:extLst>
          </p:cNvPr>
          <p:cNvSpPr txBox="1"/>
          <p:nvPr/>
        </p:nvSpPr>
        <p:spPr>
          <a:xfrm>
            <a:off x="309772" y="5984784"/>
            <a:ext cx="1739643" cy="461665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ook_ahead_dist</a:t>
            </a:r>
            <a:r>
              <a:rPr lang="en-US" sz="1200" dirty="0">
                <a:solidFill>
                  <a:srgbClr val="00B050"/>
                </a:solidFill>
              </a:rPr>
              <a:t>: float32</a:t>
            </a:r>
          </a:p>
          <a:p>
            <a:r>
              <a:rPr lang="en-US" sz="1200" dirty="0">
                <a:solidFill>
                  <a:srgbClr val="00B050"/>
                </a:solidFill>
              </a:rPr>
              <a:t>Speed: float32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endCxn id="77" idx="2"/>
          </p:cNvCxnSpPr>
          <p:nvPr/>
        </p:nvCxnSpPr>
        <p:spPr>
          <a:xfrm flipV="1">
            <a:off x="2063689" y="6215618"/>
            <a:ext cx="318268" cy="734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012E1278-91D7-B723-3033-276896F74AF3}"/>
              </a:ext>
            </a:extLst>
          </p:cNvPr>
          <p:cNvSpPr txBox="1"/>
          <p:nvPr/>
        </p:nvSpPr>
        <p:spPr>
          <a:xfrm>
            <a:off x="6525102" y="4058796"/>
            <a:ext cx="1785047" cy="276999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_wheelbase_m</a:t>
            </a:r>
            <a:r>
              <a:rPr lang="en-US" sz="1200" dirty="0">
                <a:solidFill>
                  <a:srgbClr val="00B050"/>
                </a:solidFill>
              </a:rPr>
              <a:t>: float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7DA6BE01-CA85-4DBB-EB35-C2A1E34C1C89}"/>
              </a:ext>
            </a:extLst>
          </p:cNvPr>
          <p:cNvCxnSpPr>
            <a:cxnSpLocks/>
            <a:stCxn id="60" idx="0"/>
          </p:cNvCxnSpPr>
          <p:nvPr/>
        </p:nvCxnSpPr>
        <p:spPr>
          <a:xfrm flipH="1" flipV="1">
            <a:off x="6832567" y="3652596"/>
            <a:ext cx="585059" cy="4062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Oval 54">
            <a:extLst>
              <a:ext uri="{FF2B5EF4-FFF2-40B4-BE49-F238E27FC236}">
                <a16:creationId xmlns:a16="http://schemas.microsoft.com/office/drawing/2014/main" id="{9C2E8F81-7D8D-D306-50ED-913455067666}"/>
              </a:ext>
            </a:extLst>
          </p:cNvPr>
          <p:cNvSpPr/>
          <p:nvPr/>
        </p:nvSpPr>
        <p:spPr>
          <a:xfrm>
            <a:off x="10999776" y="6364300"/>
            <a:ext cx="365125" cy="3651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0314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632123" y="3039744"/>
              <a:ext cx="886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azebo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EBF6D6C-0F0B-4089-B77C-ECCD5FC4566E}"/>
              </a:ext>
            </a:extLst>
          </p:cNvPr>
          <p:cNvGrpSpPr/>
          <p:nvPr/>
        </p:nvGrpSpPr>
        <p:grpSpPr>
          <a:xfrm>
            <a:off x="6944117" y="4528705"/>
            <a:ext cx="2429576" cy="954413"/>
            <a:chOff x="7680850" y="4831282"/>
            <a:chExt cx="2429576" cy="954413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FC2300-6984-41A5-9C5C-D6324200625A}"/>
                </a:ext>
              </a:extLst>
            </p:cNvPr>
            <p:cNvSpPr txBox="1"/>
            <p:nvPr/>
          </p:nvSpPr>
          <p:spPr>
            <a:xfrm>
              <a:off x="7680850" y="5045150"/>
              <a:ext cx="24295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geometry_msgs</a:t>
              </a:r>
              <a:r>
                <a:rPr lang="en-US" sz="1400" dirty="0"/>
                <a:t>: </a:t>
              </a:r>
              <a:r>
                <a:rPr lang="en-US" sz="1400" dirty="0" err="1"/>
                <a:t>PoseStamped</a:t>
              </a:r>
              <a:endParaRPr lang="en-US" sz="1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C9DFEE8-34F4-412C-B041-F90575E43DBB}"/>
                </a:ext>
              </a:extLst>
            </p:cNvPr>
            <p:cNvSpPr txBox="1"/>
            <p:nvPr/>
          </p:nvSpPr>
          <p:spPr>
            <a:xfrm>
              <a:off x="7800457" y="5324030"/>
              <a:ext cx="1884234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std_msgs</a:t>
              </a:r>
              <a:r>
                <a:rPr lang="en-US" sz="1200" dirty="0"/>
                <a:t>/Header </a:t>
              </a:r>
              <a:r>
                <a:rPr lang="en-US" sz="1200" dirty="0" err="1"/>
                <a:t>header</a:t>
              </a:r>
              <a:endParaRPr lang="en-US" sz="1200" dirty="0"/>
            </a:p>
            <a:p>
              <a:r>
                <a:rPr lang="en-US" sz="1200" dirty="0" err="1"/>
                <a:t>geometry_msgs</a:t>
              </a:r>
              <a:r>
                <a:rPr lang="en-US" sz="1200" dirty="0"/>
                <a:t>/Pose </a:t>
              </a:r>
              <a:r>
                <a:rPr lang="en-US" sz="1200" dirty="0" err="1"/>
                <a:t>pose</a:t>
              </a:r>
              <a:endParaRPr lang="en-US" sz="12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7D5EA70-513C-4E64-A4DF-ECFCBE872041}"/>
                </a:ext>
              </a:extLst>
            </p:cNvPr>
            <p:cNvSpPr txBox="1"/>
            <p:nvPr/>
          </p:nvSpPr>
          <p:spPr>
            <a:xfrm>
              <a:off x="7680850" y="4831282"/>
              <a:ext cx="20438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vehicle_pose</a:t>
              </a:r>
              <a:endParaRPr lang="en-US" sz="1400" dirty="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4D46699-F161-4431-9B07-C1626F7AF91D}"/>
              </a:ext>
            </a:extLst>
          </p:cNvPr>
          <p:cNvGrpSpPr/>
          <p:nvPr/>
        </p:nvGrpSpPr>
        <p:grpSpPr>
          <a:xfrm>
            <a:off x="3376919" y="1361153"/>
            <a:ext cx="3455648" cy="1323278"/>
            <a:chOff x="6113640" y="1679966"/>
            <a:chExt cx="3214169" cy="1323278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A1914D2-FF05-419A-BD2E-35F8AEB01EEA}"/>
                </a:ext>
              </a:extLst>
            </p:cNvPr>
            <p:cNvGrpSpPr/>
            <p:nvPr/>
          </p:nvGrpSpPr>
          <p:grpSpPr>
            <a:xfrm>
              <a:off x="6113640" y="1897658"/>
              <a:ext cx="3214169" cy="1105586"/>
              <a:chOff x="618210" y="1857907"/>
              <a:chExt cx="3214169" cy="1105586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F05EBA-6253-471D-815B-514248680E02}"/>
                  </a:ext>
                </a:extLst>
              </p:cNvPr>
              <p:cNvSpPr txBox="1"/>
              <p:nvPr/>
            </p:nvSpPr>
            <p:spPr>
              <a:xfrm>
                <a:off x="618210" y="1857907"/>
                <a:ext cx="16422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70C0"/>
                    </a:solidFill>
                  </a:rPr>
                  <a:t>CurrentGoalPose.msg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3592D3F-AEBB-4B4A-8937-C1C74D551DBD}"/>
                  </a:ext>
                </a:extLst>
              </p:cNvPr>
              <p:cNvSpPr txBox="1"/>
              <p:nvPr/>
            </p:nvSpPr>
            <p:spPr>
              <a:xfrm>
                <a:off x="701991" y="2132496"/>
                <a:ext cx="3130388" cy="83099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urrent_goal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losest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float32 speed</a:t>
                </a: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int16  state</a:t>
                </a:r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3E1D55-0958-4C56-A06E-E1F98B2E5622}"/>
                </a:ext>
              </a:extLst>
            </p:cNvPr>
            <p:cNvSpPr txBox="1"/>
            <p:nvPr/>
          </p:nvSpPr>
          <p:spPr>
            <a:xfrm>
              <a:off x="6139766" y="1679966"/>
              <a:ext cx="22914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current_goal_pose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A14901-B9AE-0D10-F60B-F984F44DCE9E}"/>
              </a:ext>
            </a:extLst>
          </p:cNvPr>
          <p:cNvSpPr txBox="1"/>
          <p:nvPr/>
        </p:nvSpPr>
        <p:spPr>
          <a:xfrm>
            <a:off x="373699" y="4286062"/>
            <a:ext cx="1548822" cy="646331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pose_filename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state_defs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want_loop</a:t>
            </a:r>
            <a:r>
              <a:rPr lang="en-US" sz="1200" dirty="0">
                <a:solidFill>
                  <a:srgbClr val="00B050"/>
                </a:solidFill>
              </a:rPr>
              <a:t>:  Boolean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stCxn id="3" idx="0"/>
            <a:endCxn id="8" idx="4"/>
          </p:cNvCxnSpPr>
          <p:nvPr/>
        </p:nvCxnSpPr>
        <p:spPr>
          <a:xfrm flipV="1">
            <a:off x="1148110" y="3869401"/>
            <a:ext cx="303128" cy="41666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64BB1AE7-A053-D026-B616-F97936B7015A}"/>
              </a:ext>
            </a:extLst>
          </p:cNvPr>
          <p:cNvSpPr txBox="1"/>
          <p:nvPr/>
        </p:nvSpPr>
        <p:spPr>
          <a:xfrm>
            <a:off x="10607581" y="4489885"/>
            <a:ext cx="899349" cy="276999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parameter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93E35B-FD3A-9C5E-83A1-62D761EA2A25}"/>
              </a:ext>
            </a:extLst>
          </p:cNvPr>
          <p:cNvSpPr txBox="1"/>
          <p:nvPr/>
        </p:nvSpPr>
        <p:spPr>
          <a:xfrm>
            <a:off x="10021824" y="3084070"/>
            <a:ext cx="1777859" cy="461665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starting_position</a:t>
            </a:r>
            <a:r>
              <a:rPr lang="en-US" sz="1200" dirty="0">
                <a:solidFill>
                  <a:srgbClr val="00B050"/>
                </a:solidFill>
              </a:rPr>
              <a:t>: float[3]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starting_angle_rad</a:t>
            </a:r>
            <a:r>
              <a:rPr lang="en-US" sz="1200" dirty="0">
                <a:solidFill>
                  <a:srgbClr val="00B050"/>
                </a:solidFill>
              </a:rPr>
              <a:t>: float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52D6518-164D-845F-5C23-DE2AD1BD4949}"/>
              </a:ext>
            </a:extLst>
          </p:cNvPr>
          <p:cNvCxnSpPr>
            <a:cxnSpLocks/>
          </p:cNvCxnSpPr>
          <p:nvPr/>
        </p:nvCxnSpPr>
        <p:spPr>
          <a:xfrm flipH="1">
            <a:off x="9356631" y="3328187"/>
            <a:ext cx="6651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4" name="Group 93">
            <a:extLst>
              <a:ext uri="{FF2B5EF4-FFF2-40B4-BE49-F238E27FC236}">
                <a16:creationId xmlns:a16="http://schemas.microsoft.com/office/drawing/2014/main" id="{82A9BD8E-D7E7-2636-C8DF-A7DA1AAF9848}"/>
              </a:ext>
            </a:extLst>
          </p:cNvPr>
          <p:cNvGrpSpPr/>
          <p:nvPr/>
        </p:nvGrpSpPr>
        <p:grpSpPr>
          <a:xfrm>
            <a:off x="5829371" y="5537932"/>
            <a:ext cx="2429575" cy="769747"/>
            <a:chOff x="7680850" y="4831282"/>
            <a:chExt cx="2429575" cy="769747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A34BD27C-B2BE-F46C-FFB0-FEE98D3BB95F}"/>
                </a:ext>
              </a:extLst>
            </p:cNvPr>
            <p:cNvSpPr txBox="1"/>
            <p:nvPr/>
          </p:nvSpPr>
          <p:spPr>
            <a:xfrm>
              <a:off x="7680850" y="5045150"/>
              <a:ext cx="124341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std_msgs</a:t>
              </a:r>
              <a:r>
                <a:rPr lang="en-US" sz="1400" dirty="0"/>
                <a:t>: Int8</a:t>
              </a: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6975B861-B83B-CB6C-44F6-5D2E07F1B7CE}"/>
                </a:ext>
              </a:extLst>
            </p:cNvPr>
            <p:cNvSpPr txBox="1"/>
            <p:nvPr/>
          </p:nvSpPr>
          <p:spPr>
            <a:xfrm>
              <a:off x="7800456" y="5324030"/>
              <a:ext cx="2309969" cy="2769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std_msgs</a:t>
              </a:r>
              <a:r>
                <a:rPr lang="en-US" sz="1200" dirty="0"/>
                <a:t>/Int8 pause0_continue1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AEEF7DFC-216B-5F8B-8284-FDF3FD598E9F}"/>
                </a:ext>
              </a:extLst>
            </p:cNvPr>
            <p:cNvSpPr txBox="1"/>
            <p:nvPr/>
          </p:nvSpPr>
          <p:spPr>
            <a:xfrm>
              <a:off x="7680850" y="4831282"/>
              <a:ext cx="1588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e_stop</a:t>
              </a:r>
              <a:endParaRPr lang="en-US" sz="1400" dirty="0"/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524403F-522B-7D76-3E00-839F01338380}"/>
              </a:ext>
            </a:extLst>
          </p:cNvPr>
          <p:cNvGrpSpPr/>
          <p:nvPr/>
        </p:nvGrpSpPr>
        <p:grpSpPr>
          <a:xfrm>
            <a:off x="3368944" y="4584077"/>
            <a:ext cx="2499623" cy="954413"/>
            <a:chOff x="7680850" y="4831282"/>
            <a:chExt cx="2499623" cy="95441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4CD4E5F3-5DEA-B08A-68F8-9FC0DB3F7512}"/>
                </a:ext>
              </a:extLst>
            </p:cNvPr>
            <p:cNvSpPr txBox="1"/>
            <p:nvPr/>
          </p:nvSpPr>
          <p:spPr>
            <a:xfrm>
              <a:off x="7680850" y="5045150"/>
              <a:ext cx="1755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LookAheadSpecs.msg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C9498B5-353F-C96D-018B-48C9F15A89A1}"/>
                </a:ext>
              </a:extLst>
            </p:cNvPr>
            <p:cNvSpPr txBox="1"/>
            <p:nvPr/>
          </p:nvSpPr>
          <p:spPr>
            <a:xfrm>
              <a:off x="7800457" y="5324030"/>
              <a:ext cx="2380016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float32  </a:t>
              </a:r>
              <a:r>
                <a:rPr lang="en-US" sz="1200" dirty="0" err="1">
                  <a:solidFill>
                    <a:srgbClr val="0070C0"/>
                  </a:solidFill>
                </a:rPr>
                <a:t>look_ahead_dist</a:t>
              </a:r>
              <a:r>
                <a:rPr lang="en-US" sz="1200" dirty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float32  speed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D0303A71-3ACD-A90F-E1A3-921A16A62DA3}"/>
                </a:ext>
              </a:extLst>
            </p:cNvPr>
            <p:cNvSpPr txBox="1"/>
            <p:nvPr/>
          </p:nvSpPr>
          <p:spPr>
            <a:xfrm>
              <a:off x="7680850" y="4831282"/>
              <a:ext cx="24367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look_ahead_specs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C6986B2D-382E-4230-AFC7-7C440F85E0EA}"/>
              </a:ext>
            </a:extLst>
          </p:cNvPr>
          <p:cNvGrpSpPr/>
          <p:nvPr/>
        </p:nvGrpSpPr>
        <p:grpSpPr>
          <a:xfrm>
            <a:off x="893315" y="1183109"/>
            <a:ext cx="2394952" cy="1844249"/>
            <a:chOff x="542461" y="1857907"/>
            <a:chExt cx="2394952" cy="1844249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09A50205-73E5-4086-8840-358377C1DCBA}"/>
                </a:ext>
              </a:extLst>
            </p:cNvPr>
            <p:cNvSpPr txBox="1"/>
            <p:nvPr/>
          </p:nvSpPr>
          <p:spPr>
            <a:xfrm>
              <a:off x="618210" y="1857907"/>
              <a:ext cx="155638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0070C0"/>
                  </a:solidFill>
                </a:rPr>
                <a:t>GetRoutePoses.srv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C0EB78EF-0AA7-4E29-8D72-49DAD0AD9499}"/>
                </a:ext>
              </a:extLst>
            </p:cNvPr>
            <p:cNvSpPr txBox="1"/>
            <p:nvPr/>
          </p:nvSpPr>
          <p:spPr>
            <a:xfrm>
              <a:off x="542461" y="2132496"/>
              <a:ext cx="2394952" cy="156966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---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int16 	</a:t>
              </a:r>
              <a:r>
                <a:rPr lang="en-US" sz="1200" dirty="0" err="1">
                  <a:solidFill>
                    <a:srgbClr val="0070C0"/>
                  </a:solidFill>
                </a:rPr>
                <a:t>num_route_poses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 err="1">
                  <a:solidFill>
                    <a:srgbClr val="0070C0"/>
                  </a:solidFill>
                </a:rPr>
                <a:t>geometry_msgs</a:t>
              </a:r>
              <a:r>
                <a:rPr lang="en-US" sz="1200" dirty="0">
                  <a:solidFill>
                    <a:srgbClr val="0070C0"/>
                  </a:solidFill>
                </a:rPr>
                <a:t>/Pose[300] </a:t>
              </a:r>
              <a:r>
                <a:rPr lang="en-US" sz="1200" dirty="0" err="1">
                  <a:solidFill>
                    <a:srgbClr val="0070C0"/>
                  </a:solidFill>
                </a:rPr>
                <a:t>mypose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x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y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int16[300]  	state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Bool 	</a:t>
              </a:r>
              <a:r>
                <a:rPr lang="en-US" sz="1200" dirty="0" err="1">
                  <a:solidFill>
                    <a:srgbClr val="0070C0"/>
                  </a:solidFill>
                </a:rPr>
                <a:t>want_loop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string 	</a:t>
              </a:r>
              <a:r>
                <a:rPr lang="en-US" sz="1200" dirty="0" err="1">
                  <a:solidFill>
                    <a:srgbClr val="0070C0"/>
                  </a:solidFill>
                </a:rPr>
                <a:t>state_dictionary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D703ECC6-C30F-F900-B628-15EDB397C995}"/>
              </a:ext>
            </a:extLst>
          </p:cNvPr>
          <p:cNvSpPr txBox="1"/>
          <p:nvPr/>
        </p:nvSpPr>
        <p:spPr>
          <a:xfrm>
            <a:off x="309772" y="5984784"/>
            <a:ext cx="1739643" cy="461665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ook_ahead_dist</a:t>
            </a:r>
            <a:r>
              <a:rPr lang="en-US" sz="1200" dirty="0">
                <a:solidFill>
                  <a:srgbClr val="00B050"/>
                </a:solidFill>
              </a:rPr>
              <a:t>: float32</a:t>
            </a:r>
          </a:p>
          <a:p>
            <a:r>
              <a:rPr lang="en-US" sz="1200" dirty="0">
                <a:solidFill>
                  <a:srgbClr val="00B050"/>
                </a:solidFill>
              </a:rPr>
              <a:t>Speed: float32</a:t>
            </a:r>
          </a:p>
        </p:txBody>
      </p: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</p:cNvCxnSpPr>
          <p:nvPr/>
        </p:nvCxnSpPr>
        <p:spPr>
          <a:xfrm flipV="1">
            <a:off x="2063689" y="6215618"/>
            <a:ext cx="318268" cy="734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EFE004C-7FFA-ABC7-BDB8-B69A84E2397C}"/>
              </a:ext>
            </a:extLst>
          </p:cNvPr>
          <p:cNvGrpSpPr/>
          <p:nvPr/>
        </p:nvGrpSpPr>
        <p:grpSpPr>
          <a:xfrm>
            <a:off x="6998391" y="1535224"/>
            <a:ext cx="3332853" cy="1340827"/>
            <a:chOff x="8690926" y="1675930"/>
            <a:chExt cx="3332853" cy="1340827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03DFBFEF-6377-B527-E1D7-E19E42DEFB34}"/>
                </a:ext>
              </a:extLst>
            </p:cNvPr>
            <p:cNvGrpSpPr/>
            <p:nvPr/>
          </p:nvGrpSpPr>
          <p:grpSpPr>
            <a:xfrm>
              <a:off x="8690926" y="1911171"/>
              <a:ext cx="3256020" cy="1105586"/>
              <a:chOff x="539470" y="2082820"/>
              <a:chExt cx="3256020" cy="1105586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17205AE-8B67-9959-B6FE-884E03464BD2}"/>
                  </a:ext>
                </a:extLst>
              </p:cNvPr>
              <p:cNvSpPr txBox="1"/>
              <p:nvPr/>
            </p:nvSpPr>
            <p:spPr>
              <a:xfrm>
                <a:off x="539470" y="2082820"/>
                <a:ext cx="325602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err="1"/>
                  <a:t>geometry_msgs:AckermannDriveStamped</a:t>
                </a:r>
                <a:endParaRPr lang="en-US" sz="1400" dirty="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09FD130-13B1-17BB-AAB0-8C7311AA30E9}"/>
                  </a:ext>
                </a:extLst>
              </p:cNvPr>
              <p:cNvSpPr txBox="1"/>
              <p:nvPr/>
            </p:nvSpPr>
            <p:spPr>
              <a:xfrm>
                <a:off x="623251" y="2357409"/>
                <a:ext cx="2862819" cy="83099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/>
                  <a:t>Header </a:t>
                </a:r>
                <a:r>
                  <a:rPr lang="en-US" sz="1200" dirty="0" err="1"/>
                  <a:t>header</a:t>
                </a:r>
                <a:endParaRPr lang="en-US" sz="1200" dirty="0"/>
              </a:p>
              <a:p>
                <a:r>
                  <a:rPr lang="en-US" sz="1200" dirty="0" err="1"/>
                  <a:t>AckermannDrive</a:t>
                </a:r>
                <a:r>
                  <a:rPr lang="en-US" sz="1200" dirty="0"/>
                  <a:t> drive:</a:t>
                </a:r>
              </a:p>
              <a:p>
                <a:r>
                  <a:rPr lang="en-US" sz="1200" dirty="0"/>
                  <a:t>    float32 </a:t>
                </a:r>
                <a:r>
                  <a:rPr lang="en-US" sz="1200" dirty="0" err="1"/>
                  <a:t>drive.steering_angle</a:t>
                </a:r>
                <a:r>
                  <a:rPr lang="en-US" sz="1200" dirty="0"/>
                  <a:t>  # radians</a:t>
                </a:r>
              </a:p>
              <a:p>
                <a:r>
                  <a:rPr lang="en-US" sz="1200" dirty="0"/>
                  <a:t>    float32 </a:t>
                </a:r>
                <a:r>
                  <a:rPr lang="en-US" sz="1200" dirty="0" err="1"/>
                  <a:t>drive.speed</a:t>
                </a:r>
                <a:r>
                  <a:rPr lang="en-US" sz="1200" dirty="0"/>
                  <a:t>  # m/sec</a:t>
                </a: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0A92DC2-EF4C-3E69-EA2E-36F5C26086D2}"/>
                </a:ext>
              </a:extLst>
            </p:cNvPr>
            <p:cNvSpPr txBox="1"/>
            <p:nvPr/>
          </p:nvSpPr>
          <p:spPr>
            <a:xfrm>
              <a:off x="8701523" y="1675930"/>
              <a:ext cx="3322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vehicle_command_ackermann</a:t>
              </a:r>
              <a:endParaRPr lang="en-US" sz="1400" dirty="0"/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34E9D439-1191-F28C-8F34-67147782FCEE}"/>
              </a:ext>
            </a:extLst>
          </p:cNvPr>
          <p:cNvSpPr txBox="1"/>
          <p:nvPr/>
        </p:nvSpPr>
        <p:spPr>
          <a:xfrm>
            <a:off x="6525102" y="4058796"/>
            <a:ext cx="1785047" cy="276999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_wheelbase_m</a:t>
            </a:r>
            <a:r>
              <a:rPr lang="en-US" sz="1200" dirty="0">
                <a:solidFill>
                  <a:srgbClr val="00B050"/>
                </a:solidFill>
              </a:rPr>
              <a:t>: float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9BF8ED0-7D19-B86D-85A4-7C2CC921D732}"/>
              </a:ext>
            </a:extLst>
          </p:cNvPr>
          <p:cNvCxnSpPr>
            <a:cxnSpLocks/>
            <a:stCxn id="45" idx="0"/>
          </p:cNvCxnSpPr>
          <p:nvPr/>
        </p:nvCxnSpPr>
        <p:spPr>
          <a:xfrm flipH="1" flipV="1">
            <a:off x="6832567" y="3652596"/>
            <a:ext cx="585059" cy="4062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95780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388919" y="3039744"/>
              <a:ext cx="13728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motor drive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61" idx="2"/>
            <a:endCxn id="11" idx="4"/>
          </p:cNvCxnSpPr>
          <p:nvPr/>
        </p:nvCxnSpPr>
        <p:spPr>
          <a:xfrm rot="10800000">
            <a:off x="3782315" y="3809423"/>
            <a:ext cx="5746441" cy="621336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EBF6D6C-0F0B-4089-B77C-ECCD5FC4566E}"/>
              </a:ext>
            </a:extLst>
          </p:cNvPr>
          <p:cNvGrpSpPr/>
          <p:nvPr/>
        </p:nvGrpSpPr>
        <p:grpSpPr>
          <a:xfrm>
            <a:off x="6944117" y="4528705"/>
            <a:ext cx="2429576" cy="954413"/>
            <a:chOff x="7680850" y="4831282"/>
            <a:chExt cx="2429576" cy="954413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FC2300-6984-41A5-9C5C-D6324200625A}"/>
                </a:ext>
              </a:extLst>
            </p:cNvPr>
            <p:cNvSpPr txBox="1"/>
            <p:nvPr/>
          </p:nvSpPr>
          <p:spPr>
            <a:xfrm>
              <a:off x="7680850" y="5045150"/>
              <a:ext cx="24295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geometry_msgs</a:t>
              </a:r>
              <a:r>
                <a:rPr lang="en-US" sz="1400" dirty="0"/>
                <a:t>: </a:t>
              </a:r>
              <a:r>
                <a:rPr lang="en-US" sz="1400" dirty="0" err="1"/>
                <a:t>PoseStamped</a:t>
              </a:r>
              <a:endParaRPr lang="en-US" sz="1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C9DFEE8-34F4-412C-B041-F90575E43DBB}"/>
                </a:ext>
              </a:extLst>
            </p:cNvPr>
            <p:cNvSpPr txBox="1"/>
            <p:nvPr/>
          </p:nvSpPr>
          <p:spPr>
            <a:xfrm>
              <a:off x="7800457" y="5324030"/>
              <a:ext cx="1884234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std_msgs</a:t>
              </a:r>
              <a:r>
                <a:rPr lang="en-US" sz="1200" dirty="0"/>
                <a:t>/Header </a:t>
              </a:r>
              <a:r>
                <a:rPr lang="en-US" sz="1200" dirty="0" err="1"/>
                <a:t>header</a:t>
              </a:r>
              <a:endParaRPr lang="en-US" sz="1200" dirty="0"/>
            </a:p>
            <a:p>
              <a:r>
                <a:rPr lang="en-US" sz="1200" dirty="0" err="1"/>
                <a:t>geometry_msgs</a:t>
              </a:r>
              <a:r>
                <a:rPr lang="en-US" sz="1200" dirty="0"/>
                <a:t>/Pose </a:t>
              </a:r>
              <a:r>
                <a:rPr lang="en-US" sz="1200" dirty="0" err="1"/>
                <a:t>pose</a:t>
              </a:r>
              <a:endParaRPr lang="en-US" sz="12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7D5EA70-513C-4E64-A4DF-ECFCBE872041}"/>
                </a:ext>
              </a:extLst>
            </p:cNvPr>
            <p:cNvSpPr txBox="1"/>
            <p:nvPr/>
          </p:nvSpPr>
          <p:spPr>
            <a:xfrm>
              <a:off x="7680850" y="4831282"/>
              <a:ext cx="20438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vehicle_pose</a:t>
              </a:r>
              <a:endParaRPr lang="en-US" sz="1400" dirty="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4D46699-F161-4431-9B07-C1626F7AF91D}"/>
              </a:ext>
            </a:extLst>
          </p:cNvPr>
          <p:cNvGrpSpPr/>
          <p:nvPr/>
        </p:nvGrpSpPr>
        <p:grpSpPr>
          <a:xfrm>
            <a:off x="3376919" y="1361153"/>
            <a:ext cx="3455648" cy="1323278"/>
            <a:chOff x="6113640" y="1679966"/>
            <a:chExt cx="3214169" cy="1323278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A1914D2-FF05-419A-BD2E-35F8AEB01EEA}"/>
                </a:ext>
              </a:extLst>
            </p:cNvPr>
            <p:cNvGrpSpPr/>
            <p:nvPr/>
          </p:nvGrpSpPr>
          <p:grpSpPr>
            <a:xfrm>
              <a:off x="6113640" y="1897658"/>
              <a:ext cx="3214169" cy="1105586"/>
              <a:chOff x="618210" y="1857907"/>
              <a:chExt cx="3214169" cy="1105586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F05EBA-6253-471D-815B-514248680E02}"/>
                  </a:ext>
                </a:extLst>
              </p:cNvPr>
              <p:cNvSpPr txBox="1"/>
              <p:nvPr/>
            </p:nvSpPr>
            <p:spPr>
              <a:xfrm>
                <a:off x="618210" y="1857907"/>
                <a:ext cx="16422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70C0"/>
                    </a:solidFill>
                  </a:rPr>
                  <a:t>CurrentGoalPose.msg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3592D3F-AEBB-4B4A-8937-C1C74D551DBD}"/>
                  </a:ext>
                </a:extLst>
              </p:cNvPr>
              <p:cNvSpPr txBox="1"/>
              <p:nvPr/>
            </p:nvSpPr>
            <p:spPr>
              <a:xfrm>
                <a:off x="701991" y="2132496"/>
                <a:ext cx="3130388" cy="83099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urrent_goal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 err="1">
                    <a:solidFill>
                      <a:srgbClr val="0070C0"/>
                    </a:solidFill>
                  </a:rPr>
                  <a:t>geometry_msgs</a:t>
                </a:r>
                <a:r>
                  <a:rPr lang="en-US" sz="1200" dirty="0">
                    <a:solidFill>
                      <a:srgbClr val="0070C0"/>
                    </a:solidFill>
                  </a:rPr>
                  <a:t>/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PoseStamped</a:t>
                </a:r>
                <a:r>
                  <a:rPr lang="en-US" sz="1200" dirty="0">
                    <a:solidFill>
                      <a:srgbClr val="0070C0"/>
                    </a:solidFill>
                  </a:rPr>
                  <a:t> </a:t>
                </a:r>
                <a:r>
                  <a:rPr lang="en-US" sz="1200" dirty="0" err="1">
                    <a:solidFill>
                      <a:srgbClr val="0070C0"/>
                    </a:solidFill>
                  </a:rPr>
                  <a:t>closest_pose</a:t>
                </a:r>
                <a:endParaRPr lang="en-US" sz="1200" dirty="0">
                  <a:solidFill>
                    <a:srgbClr val="0070C0"/>
                  </a:solidFill>
                </a:endParaRP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float32 speed</a:t>
                </a:r>
              </a:p>
              <a:p>
                <a:r>
                  <a:rPr lang="en-US" sz="1200" dirty="0">
                    <a:solidFill>
                      <a:srgbClr val="0070C0"/>
                    </a:solidFill>
                  </a:rPr>
                  <a:t>int16  state</a:t>
                </a:r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3E1D55-0958-4C56-A06E-E1F98B2E5622}"/>
                </a:ext>
              </a:extLst>
            </p:cNvPr>
            <p:cNvSpPr txBox="1"/>
            <p:nvPr/>
          </p:nvSpPr>
          <p:spPr>
            <a:xfrm>
              <a:off x="6139766" y="1679966"/>
              <a:ext cx="22914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current_goal_pose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7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A14901-B9AE-0D10-F60B-F984F44DCE9E}"/>
              </a:ext>
            </a:extLst>
          </p:cNvPr>
          <p:cNvSpPr txBox="1"/>
          <p:nvPr/>
        </p:nvSpPr>
        <p:spPr>
          <a:xfrm>
            <a:off x="368033" y="4286062"/>
            <a:ext cx="1548822" cy="646331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pose_filename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state_defs</a:t>
            </a:r>
            <a:r>
              <a:rPr lang="en-US" sz="1200" dirty="0">
                <a:solidFill>
                  <a:srgbClr val="00B050"/>
                </a:solidFill>
              </a:rPr>
              <a:t>: String</a:t>
            </a:r>
          </a:p>
          <a:p>
            <a:r>
              <a:rPr lang="en-US" sz="1200" dirty="0" err="1">
                <a:solidFill>
                  <a:srgbClr val="00B050"/>
                </a:solidFill>
              </a:rPr>
              <a:t>want_loop</a:t>
            </a:r>
            <a:r>
              <a:rPr lang="en-US" sz="1200" dirty="0">
                <a:solidFill>
                  <a:srgbClr val="00B050"/>
                </a:solidFill>
              </a:rPr>
              <a:t>:  Boolean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  <a:stCxn id="3" idx="0"/>
            <a:endCxn id="8" idx="4"/>
          </p:cNvCxnSpPr>
          <p:nvPr/>
        </p:nvCxnSpPr>
        <p:spPr>
          <a:xfrm flipV="1">
            <a:off x="1142444" y="3869401"/>
            <a:ext cx="308794" cy="41666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4" name="Group 93">
            <a:extLst>
              <a:ext uri="{FF2B5EF4-FFF2-40B4-BE49-F238E27FC236}">
                <a16:creationId xmlns:a16="http://schemas.microsoft.com/office/drawing/2014/main" id="{82A9BD8E-D7E7-2636-C8DF-A7DA1AAF9848}"/>
              </a:ext>
            </a:extLst>
          </p:cNvPr>
          <p:cNvGrpSpPr/>
          <p:nvPr/>
        </p:nvGrpSpPr>
        <p:grpSpPr>
          <a:xfrm>
            <a:off x="5829371" y="5537932"/>
            <a:ext cx="2429575" cy="769747"/>
            <a:chOff x="7680850" y="4831282"/>
            <a:chExt cx="2429575" cy="769747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A34BD27C-B2BE-F46C-FFB0-FEE98D3BB95F}"/>
                </a:ext>
              </a:extLst>
            </p:cNvPr>
            <p:cNvSpPr txBox="1"/>
            <p:nvPr/>
          </p:nvSpPr>
          <p:spPr>
            <a:xfrm>
              <a:off x="7680850" y="5045150"/>
              <a:ext cx="124341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std_msgs</a:t>
              </a:r>
              <a:r>
                <a:rPr lang="en-US" sz="1400" dirty="0"/>
                <a:t>: Int8</a:t>
              </a: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6975B861-B83B-CB6C-44F6-5D2E07F1B7CE}"/>
                </a:ext>
              </a:extLst>
            </p:cNvPr>
            <p:cNvSpPr txBox="1"/>
            <p:nvPr/>
          </p:nvSpPr>
          <p:spPr>
            <a:xfrm>
              <a:off x="7800456" y="5324030"/>
              <a:ext cx="2309969" cy="2769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std_msgs</a:t>
              </a:r>
              <a:r>
                <a:rPr lang="en-US" sz="1200" dirty="0"/>
                <a:t>/Int8 pause0_continue1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AEEF7DFC-216B-5F8B-8284-FDF3FD598E9F}"/>
                </a:ext>
              </a:extLst>
            </p:cNvPr>
            <p:cNvSpPr txBox="1"/>
            <p:nvPr/>
          </p:nvSpPr>
          <p:spPr>
            <a:xfrm>
              <a:off x="7680850" y="4831282"/>
              <a:ext cx="1588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e_stop</a:t>
              </a:r>
              <a:endParaRPr lang="en-US" sz="1400" dirty="0"/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393981" y="3754127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1B59715-D6DC-8646-ED00-EA24006CAA16}"/>
              </a:ext>
            </a:extLst>
          </p:cNvPr>
          <p:cNvGrpSpPr/>
          <p:nvPr/>
        </p:nvGrpSpPr>
        <p:grpSpPr>
          <a:xfrm>
            <a:off x="9897653" y="1718071"/>
            <a:ext cx="1838426" cy="766286"/>
            <a:chOff x="1183908" y="2820203"/>
            <a:chExt cx="1838426" cy="766286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1D74A3D9-BADB-1259-DA52-D7C1B24CEA3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0CE1AEB-D078-2B45-91BF-A708B2727073}"/>
                </a:ext>
              </a:extLst>
            </p:cNvPr>
            <p:cNvSpPr txBox="1"/>
            <p:nvPr/>
          </p:nvSpPr>
          <p:spPr>
            <a:xfrm>
              <a:off x="1326342" y="3039744"/>
              <a:ext cx="14979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gps_publisher</a:t>
              </a:r>
              <a:endParaRPr lang="en-US" dirty="0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DF1584A-E8F3-0B90-3AE1-C4CFE352DA5F}"/>
              </a:ext>
            </a:extLst>
          </p:cNvPr>
          <p:cNvGrpSpPr/>
          <p:nvPr/>
        </p:nvGrpSpPr>
        <p:grpSpPr>
          <a:xfrm>
            <a:off x="9897653" y="2785754"/>
            <a:ext cx="1838426" cy="766286"/>
            <a:chOff x="1183908" y="2820203"/>
            <a:chExt cx="1838426" cy="766286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8DF5A921-FFF4-F500-B399-A752D1A9748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EA212737-1F5F-2740-2F48-73CE3FF70BEC}"/>
                </a:ext>
              </a:extLst>
            </p:cNvPr>
            <p:cNvSpPr txBox="1"/>
            <p:nvPr/>
          </p:nvSpPr>
          <p:spPr>
            <a:xfrm>
              <a:off x="1467628" y="3039744"/>
              <a:ext cx="12153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/>
                <a:t>odom_pub</a:t>
              </a:r>
              <a:endParaRPr lang="en-US" dirty="0"/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07B4EA6-8073-D1DF-CC32-B670783DFC7D}"/>
              </a:ext>
            </a:extLst>
          </p:cNvPr>
          <p:cNvGrpSpPr/>
          <p:nvPr/>
        </p:nvGrpSpPr>
        <p:grpSpPr>
          <a:xfrm>
            <a:off x="9528755" y="4047616"/>
            <a:ext cx="1838426" cy="766286"/>
            <a:chOff x="1183908" y="2820203"/>
            <a:chExt cx="1838426" cy="766286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009DB648-B2C5-5B56-BB5A-4D6F24852918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4D6C2F0-C840-06B1-138C-9969E8BD73F9}"/>
                </a:ext>
              </a:extLst>
            </p:cNvPr>
            <p:cNvSpPr txBox="1"/>
            <p:nvPr/>
          </p:nvSpPr>
          <p:spPr>
            <a:xfrm>
              <a:off x="1281137" y="3039744"/>
              <a:ext cx="1588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ose estimator</a:t>
              </a:r>
            </a:p>
          </p:txBody>
        </p:sp>
      </p:grp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A3727A2B-BF2E-1AB1-24F3-66C1FFC7E03F}"/>
              </a:ext>
            </a:extLst>
          </p:cNvPr>
          <p:cNvCxnSpPr>
            <a:cxnSpLocks/>
          </p:cNvCxnSpPr>
          <p:nvPr/>
        </p:nvCxnSpPr>
        <p:spPr>
          <a:xfrm flipH="1">
            <a:off x="10102665" y="3501656"/>
            <a:ext cx="179000" cy="5863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87823AD4-519F-CFEF-E11A-ACB92D5D7426}"/>
              </a:ext>
            </a:extLst>
          </p:cNvPr>
          <p:cNvCxnSpPr>
            <a:cxnSpLocks/>
          </p:cNvCxnSpPr>
          <p:nvPr/>
        </p:nvCxnSpPr>
        <p:spPr>
          <a:xfrm flipH="1">
            <a:off x="11367181" y="3937443"/>
            <a:ext cx="583540" cy="518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9F2DD255-4904-2A07-D3FB-B8F169DF8279}"/>
              </a:ext>
            </a:extLst>
          </p:cNvPr>
          <p:cNvCxnSpPr>
            <a:cxnSpLocks/>
          </p:cNvCxnSpPr>
          <p:nvPr/>
        </p:nvCxnSpPr>
        <p:spPr>
          <a:xfrm flipV="1">
            <a:off x="11941090" y="2101214"/>
            <a:ext cx="9631" cy="18362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5EBE600C-96E7-DC62-22A9-9158D903A63A}"/>
              </a:ext>
            </a:extLst>
          </p:cNvPr>
          <p:cNvCxnSpPr>
            <a:cxnSpLocks/>
          </p:cNvCxnSpPr>
          <p:nvPr/>
        </p:nvCxnSpPr>
        <p:spPr>
          <a:xfrm>
            <a:off x="11736079" y="2101214"/>
            <a:ext cx="2050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8BCFB4F9-F0EB-1A41-3390-F35D0B248420}"/>
              </a:ext>
            </a:extLst>
          </p:cNvPr>
          <p:cNvSpPr txBox="1"/>
          <p:nvPr/>
        </p:nvSpPr>
        <p:spPr>
          <a:xfrm>
            <a:off x="10132667" y="3749444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11A12B2-08F0-165E-E4B5-D73D2BAB52F7}"/>
              </a:ext>
            </a:extLst>
          </p:cNvPr>
          <p:cNvSpPr txBox="1"/>
          <p:nvPr/>
        </p:nvSpPr>
        <p:spPr>
          <a:xfrm>
            <a:off x="11290089" y="402680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8923F52F-C1CF-CF3C-6166-8753965B2B42}"/>
              </a:ext>
            </a:extLst>
          </p:cNvPr>
          <p:cNvSpPr txBox="1"/>
          <p:nvPr/>
        </p:nvSpPr>
        <p:spPr>
          <a:xfrm>
            <a:off x="10369943" y="1093037"/>
            <a:ext cx="1780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GPSData</a:t>
            </a:r>
            <a:endParaRPr lang="en-US" sz="1400" dirty="0"/>
          </a:p>
          <a:p>
            <a:r>
              <a:rPr lang="en-US" sz="1400" dirty="0" err="1"/>
              <a:t>geometry_msgs</a:t>
            </a:r>
            <a:r>
              <a:rPr lang="en-US" sz="1400" dirty="0"/>
              <a:t>: Pose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50C439F1-8E5C-850F-9714-211487A1079A}"/>
              </a:ext>
            </a:extLst>
          </p:cNvPr>
          <p:cNvSpPr txBox="1"/>
          <p:nvPr/>
        </p:nvSpPr>
        <p:spPr>
          <a:xfrm>
            <a:off x="10268098" y="3505664"/>
            <a:ext cx="1872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veh_odom</a:t>
            </a:r>
            <a:endParaRPr lang="en-US" sz="1400" dirty="0"/>
          </a:p>
          <a:p>
            <a:r>
              <a:rPr lang="en-US" sz="1400" dirty="0" err="1"/>
              <a:t>nav_msgs</a:t>
            </a:r>
            <a:r>
              <a:rPr lang="en-US" sz="1400" dirty="0"/>
              <a:t>: Odometry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32E229A-3703-75D7-4208-C1926D3C110B}"/>
              </a:ext>
            </a:extLst>
          </p:cNvPr>
          <p:cNvGrpSpPr/>
          <p:nvPr/>
        </p:nvGrpSpPr>
        <p:grpSpPr>
          <a:xfrm>
            <a:off x="3368944" y="4584077"/>
            <a:ext cx="2499623" cy="954413"/>
            <a:chOff x="7680850" y="4831282"/>
            <a:chExt cx="2499623" cy="954413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DB7881F-16F1-7A98-ECD2-B5BA4605B856}"/>
                </a:ext>
              </a:extLst>
            </p:cNvPr>
            <p:cNvSpPr txBox="1"/>
            <p:nvPr/>
          </p:nvSpPr>
          <p:spPr>
            <a:xfrm>
              <a:off x="7680850" y="5045150"/>
              <a:ext cx="1755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LookAheadSpecs.msg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242FA99-89A2-A7CC-90A8-2C4C80BB15DA}"/>
                </a:ext>
              </a:extLst>
            </p:cNvPr>
            <p:cNvSpPr txBox="1"/>
            <p:nvPr/>
          </p:nvSpPr>
          <p:spPr>
            <a:xfrm>
              <a:off x="7800457" y="5324030"/>
              <a:ext cx="2380016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float32  </a:t>
              </a:r>
              <a:r>
                <a:rPr lang="en-US" sz="1200" dirty="0" err="1">
                  <a:solidFill>
                    <a:srgbClr val="0070C0"/>
                  </a:solidFill>
                </a:rPr>
                <a:t>look_ahead_dist</a:t>
              </a:r>
              <a:r>
                <a:rPr lang="en-US" sz="1200" dirty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float32  speed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349D850-968E-5D93-8867-557624431E55}"/>
                </a:ext>
              </a:extLst>
            </p:cNvPr>
            <p:cNvSpPr txBox="1"/>
            <p:nvPr/>
          </p:nvSpPr>
          <p:spPr>
            <a:xfrm>
              <a:off x="7680850" y="4831282"/>
              <a:ext cx="24367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topic name: </a:t>
              </a:r>
              <a:r>
                <a:rPr lang="en-US" sz="1400" dirty="0" err="1">
                  <a:solidFill>
                    <a:srgbClr val="0070C0"/>
                  </a:solidFill>
                </a:rPr>
                <a:t>look_ahead_specs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C6986B2D-382E-4230-AFC7-7C440F85E0EA}"/>
              </a:ext>
            </a:extLst>
          </p:cNvPr>
          <p:cNvGrpSpPr/>
          <p:nvPr/>
        </p:nvGrpSpPr>
        <p:grpSpPr>
          <a:xfrm>
            <a:off x="893315" y="1183109"/>
            <a:ext cx="2394952" cy="1844249"/>
            <a:chOff x="542461" y="1857907"/>
            <a:chExt cx="2394952" cy="1844249"/>
          </a:xfrm>
        </p:grpSpPr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09A50205-73E5-4086-8840-358377C1DCBA}"/>
                </a:ext>
              </a:extLst>
            </p:cNvPr>
            <p:cNvSpPr txBox="1"/>
            <p:nvPr/>
          </p:nvSpPr>
          <p:spPr>
            <a:xfrm>
              <a:off x="618210" y="1857907"/>
              <a:ext cx="155638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0070C0"/>
                  </a:solidFill>
                </a:rPr>
                <a:t>GetRoutePoses.srv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C0EB78EF-0AA7-4E29-8D72-49DAD0AD9499}"/>
                </a:ext>
              </a:extLst>
            </p:cNvPr>
            <p:cNvSpPr txBox="1"/>
            <p:nvPr/>
          </p:nvSpPr>
          <p:spPr>
            <a:xfrm>
              <a:off x="542461" y="2132496"/>
              <a:ext cx="2394952" cy="156966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---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int16 	</a:t>
              </a:r>
              <a:r>
                <a:rPr lang="en-US" sz="1200" dirty="0" err="1">
                  <a:solidFill>
                    <a:srgbClr val="0070C0"/>
                  </a:solidFill>
                </a:rPr>
                <a:t>num_route_poses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 err="1">
                  <a:solidFill>
                    <a:srgbClr val="0070C0"/>
                  </a:solidFill>
                </a:rPr>
                <a:t>geometry_msgs</a:t>
              </a:r>
              <a:r>
                <a:rPr lang="en-US" sz="1200" dirty="0">
                  <a:solidFill>
                    <a:srgbClr val="0070C0"/>
                  </a:solidFill>
                </a:rPr>
                <a:t>/Pose[300] </a:t>
              </a:r>
              <a:r>
                <a:rPr lang="en-US" sz="1200" dirty="0" err="1">
                  <a:solidFill>
                    <a:srgbClr val="0070C0"/>
                  </a:solidFill>
                </a:rPr>
                <a:t>mypose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x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float64  	</a:t>
              </a:r>
              <a:r>
                <a:rPr lang="en-US" sz="1200" dirty="0" err="1">
                  <a:solidFill>
                    <a:srgbClr val="0070C0"/>
                  </a:solidFill>
                </a:rPr>
                <a:t>offset_y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int16[300]  	state</a:t>
              </a:r>
            </a:p>
            <a:p>
              <a:r>
                <a:rPr lang="en-US" sz="1200" dirty="0">
                  <a:solidFill>
                    <a:srgbClr val="0070C0"/>
                  </a:solidFill>
                </a:rPr>
                <a:t>Bool 	</a:t>
              </a:r>
              <a:r>
                <a:rPr lang="en-US" sz="1200" dirty="0" err="1">
                  <a:solidFill>
                    <a:srgbClr val="0070C0"/>
                  </a:solidFill>
                </a:rPr>
                <a:t>want_loop</a:t>
              </a:r>
              <a:endParaRPr lang="en-US" sz="1200" dirty="0">
                <a:solidFill>
                  <a:srgbClr val="0070C0"/>
                </a:solidFill>
              </a:endParaRPr>
            </a:p>
            <a:p>
              <a:r>
                <a:rPr lang="en-US" sz="1200" dirty="0">
                  <a:solidFill>
                    <a:srgbClr val="0070C0"/>
                  </a:solidFill>
                </a:rPr>
                <a:t>string 	</a:t>
              </a:r>
              <a:r>
                <a:rPr lang="en-US" sz="1200" dirty="0" err="1">
                  <a:solidFill>
                    <a:srgbClr val="0070C0"/>
                  </a:solidFill>
                </a:rPr>
                <a:t>state_dictionary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D703ECC6-C30F-F900-B628-15EDB397C995}"/>
              </a:ext>
            </a:extLst>
          </p:cNvPr>
          <p:cNvSpPr txBox="1"/>
          <p:nvPr/>
        </p:nvSpPr>
        <p:spPr>
          <a:xfrm>
            <a:off x="309772" y="5984784"/>
            <a:ext cx="1739643" cy="461665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ook_ahead_dist</a:t>
            </a:r>
            <a:r>
              <a:rPr lang="en-US" sz="1200" dirty="0">
                <a:solidFill>
                  <a:srgbClr val="00B050"/>
                </a:solidFill>
              </a:rPr>
              <a:t>: float32</a:t>
            </a:r>
          </a:p>
          <a:p>
            <a:r>
              <a:rPr lang="en-US" sz="1200" dirty="0">
                <a:solidFill>
                  <a:srgbClr val="00B050"/>
                </a:solidFill>
              </a:rPr>
              <a:t>Speed: float32</a:t>
            </a: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91FB47E-F9C1-2118-9CD7-F7C0E8A2DF3B}"/>
              </a:ext>
            </a:extLst>
          </p:cNvPr>
          <p:cNvCxnSpPr>
            <a:cxnSpLocks/>
          </p:cNvCxnSpPr>
          <p:nvPr/>
        </p:nvCxnSpPr>
        <p:spPr>
          <a:xfrm flipV="1">
            <a:off x="2063689" y="6215618"/>
            <a:ext cx="318268" cy="734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7E5CFC4-33C1-3F9D-88D5-CD123A990397}"/>
              </a:ext>
            </a:extLst>
          </p:cNvPr>
          <p:cNvGrpSpPr/>
          <p:nvPr/>
        </p:nvGrpSpPr>
        <p:grpSpPr>
          <a:xfrm>
            <a:off x="6998391" y="1535224"/>
            <a:ext cx="3332853" cy="1340827"/>
            <a:chOff x="8690926" y="1675930"/>
            <a:chExt cx="3332853" cy="1340827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CC685A81-8A9B-1B0A-C809-FBA19E94FDD5}"/>
                </a:ext>
              </a:extLst>
            </p:cNvPr>
            <p:cNvGrpSpPr/>
            <p:nvPr/>
          </p:nvGrpSpPr>
          <p:grpSpPr>
            <a:xfrm>
              <a:off x="8690926" y="1911171"/>
              <a:ext cx="3256020" cy="1105586"/>
              <a:chOff x="539470" y="2082820"/>
              <a:chExt cx="3256020" cy="1105586"/>
            </a:xfrm>
          </p:grpSpPr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4752027-C016-6B5A-CE71-AA3D7666644D}"/>
                  </a:ext>
                </a:extLst>
              </p:cNvPr>
              <p:cNvSpPr txBox="1"/>
              <p:nvPr/>
            </p:nvSpPr>
            <p:spPr>
              <a:xfrm>
                <a:off x="539470" y="2082820"/>
                <a:ext cx="325602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err="1"/>
                  <a:t>geometry_msgs:AckermannDriveStamped</a:t>
                </a:r>
                <a:endParaRPr lang="en-US" sz="1400" dirty="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E1FAC2E-10FC-C0E9-C56B-3E024C4E6FE8}"/>
                  </a:ext>
                </a:extLst>
              </p:cNvPr>
              <p:cNvSpPr txBox="1"/>
              <p:nvPr/>
            </p:nvSpPr>
            <p:spPr>
              <a:xfrm>
                <a:off x="623251" y="2357409"/>
                <a:ext cx="2862819" cy="83099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/>
                  <a:t>Header </a:t>
                </a:r>
                <a:r>
                  <a:rPr lang="en-US" sz="1200" dirty="0" err="1"/>
                  <a:t>header</a:t>
                </a:r>
                <a:endParaRPr lang="en-US" sz="1200" dirty="0"/>
              </a:p>
              <a:p>
                <a:r>
                  <a:rPr lang="en-US" sz="1200" dirty="0" err="1"/>
                  <a:t>AckermannDrive</a:t>
                </a:r>
                <a:r>
                  <a:rPr lang="en-US" sz="1200" dirty="0"/>
                  <a:t> drive:</a:t>
                </a:r>
              </a:p>
              <a:p>
                <a:r>
                  <a:rPr lang="en-US" sz="1200" dirty="0"/>
                  <a:t>    float32 </a:t>
                </a:r>
                <a:r>
                  <a:rPr lang="en-US" sz="1200" dirty="0" err="1"/>
                  <a:t>drive.steering_angle</a:t>
                </a:r>
                <a:r>
                  <a:rPr lang="en-US" sz="1200" dirty="0"/>
                  <a:t>  # radians</a:t>
                </a:r>
              </a:p>
              <a:p>
                <a:r>
                  <a:rPr lang="en-US" sz="1200" dirty="0"/>
                  <a:t>    float32 </a:t>
                </a:r>
                <a:r>
                  <a:rPr lang="en-US" sz="1200" dirty="0" err="1"/>
                  <a:t>drive.speed</a:t>
                </a:r>
                <a:r>
                  <a:rPr lang="en-US" sz="1200" dirty="0"/>
                  <a:t>  # m/sec</a:t>
                </a: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6BFA5FE-8793-CF66-8D9C-44A1FD216BED}"/>
                </a:ext>
              </a:extLst>
            </p:cNvPr>
            <p:cNvSpPr txBox="1"/>
            <p:nvPr/>
          </p:nvSpPr>
          <p:spPr>
            <a:xfrm>
              <a:off x="8701523" y="1675930"/>
              <a:ext cx="3322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opic name: </a:t>
              </a:r>
              <a:r>
                <a:rPr lang="en-US" sz="1400" dirty="0" err="1"/>
                <a:t>vehicle_command_ackermann</a:t>
              </a:r>
              <a:endParaRPr lang="en-US" sz="1400" dirty="0"/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1178F083-453E-427B-D53C-27000D1566AB}"/>
              </a:ext>
            </a:extLst>
          </p:cNvPr>
          <p:cNvSpPr txBox="1"/>
          <p:nvPr/>
        </p:nvSpPr>
        <p:spPr>
          <a:xfrm>
            <a:off x="6525102" y="4058796"/>
            <a:ext cx="1785047" cy="276999"/>
          </a:xfrm>
          <a:prstGeom prst="rect">
            <a:avLst/>
          </a:prstGeom>
          <a:noFill/>
          <a:ln>
            <a:solidFill>
              <a:srgbClr val="00B050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00B050"/>
                </a:solidFill>
              </a:rPr>
              <a:t>L_wheelbase_m</a:t>
            </a:r>
            <a:r>
              <a:rPr lang="en-US" sz="1200" dirty="0">
                <a:solidFill>
                  <a:srgbClr val="00B050"/>
                </a:solidFill>
              </a:rPr>
              <a:t>: float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B14ED836-3355-AA92-B729-5B81A2B6BE1C}"/>
              </a:ext>
            </a:extLst>
          </p:cNvPr>
          <p:cNvCxnSpPr>
            <a:cxnSpLocks/>
            <a:stCxn id="45" idx="0"/>
          </p:cNvCxnSpPr>
          <p:nvPr/>
        </p:nvCxnSpPr>
        <p:spPr>
          <a:xfrm flipH="1" flipV="1">
            <a:off x="6832567" y="3652596"/>
            <a:ext cx="585059" cy="4062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02617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8</a:t>
            </a:fld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EEF7DFC-216B-5F8B-8284-FDF3FD598E9F}"/>
              </a:ext>
            </a:extLst>
          </p:cNvPr>
          <p:cNvSpPr txBox="1"/>
          <p:nvPr/>
        </p:nvSpPr>
        <p:spPr>
          <a:xfrm>
            <a:off x="5829371" y="5537932"/>
            <a:ext cx="1588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e_stop</a:t>
            </a:r>
            <a:endParaRPr lang="en-US" sz="1400" dirty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5FAB01-9557-0ECA-BA26-8EC976C3F84A}"/>
              </a:ext>
            </a:extLst>
          </p:cNvPr>
          <p:cNvSpPr txBox="1"/>
          <p:nvPr/>
        </p:nvSpPr>
        <p:spPr>
          <a:xfrm>
            <a:off x="532025" y="1201390"/>
            <a:ext cx="726128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lass focus will be on the vehicle controller no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you are ‘given one’ (3</a:t>
            </a:r>
            <a:r>
              <a:rPr lang="en-US" baseline="30000" dirty="0">
                <a:solidFill>
                  <a:srgbClr val="FF0000"/>
                </a:solidFill>
              </a:rPr>
              <a:t>rd</a:t>
            </a:r>
            <a:r>
              <a:rPr lang="en-US" dirty="0">
                <a:solidFill>
                  <a:srgbClr val="FF0000"/>
                </a:solidFill>
              </a:rPr>
              <a:t> order curve controller), but will be writing oth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pure pursu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ircular ar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Stanle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5C2A1B-8162-7771-761C-8DF22557D17D}"/>
              </a:ext>
            </a:extLst>
          </p:cNvPr>
          <p:cNvSpPr txBox="1"/>
          <p:nvPr/>
        </p:nvSpPr>
        <p:spPr>
          <a:xfrm>
            <a:off x="6399392" y="4076489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hicle pos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7B354AA-AC3E-2FDF-4533-2B256025D135}"/>
              </a:ext>
            </a:extLst>
          </p:cNvPr>
          <p:cNvSpPr txBox="1"/>
          <p:nvPr/>
        </p:nvSpPr>
        <p:spPr>
          <a:xfrm>
            <a:off x="3438898" y="2690987"/>
            <a:ext cx="3144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losest pose &amp; look-ahead pos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5733A56-9CBE-225F-CD6C-310C428DE256}"/>
              </a:ext>
            </a:extLst>
          </p:cNvPr>
          <p:cNvSpPr txBox="1"/>
          <p:nvPr/>
        </p:nvSpPr>
        <p:spPr>
          <a:xfrm>
            <a:off x="6533661" y="2684978"/>
            <a:ext cx="174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ckermann</a:t>
            </a:r>
            <a:r>
              <a:rPr lang="en-US" dirty="0">
                <a:solidFill>
                  <a:srgbClr val="FF0000"/>
                </a:solidFill>
              </a:rPr>
              <a:t> drive</a:t>
            </a:r>
          </a:p>
        </p:txBody>
      </p:sp>
    </p:spTree>
    <p:extLst>
      <p:ext uri="{BB962C8B-B14F-4D97-AF65-F5344CB8AC3E}">
        <p14:creationId xmlns:p14="http://schemas.microsoft.com/office/powerpoint/2010/main" val="1875217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67F5B-F5F8-29D9-B946-0603F07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order curve controll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D5E8CB-A2A1-EB18-4898-9385203006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91682"/>
            <a:ext cx="5591476" cy="538612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given:</a:t>
            </a:r>
          </a:p>
          <a:p>
            <a:pPr lvl="1"/>
            <a:r>
              <a:rPr lang="en-US" dirty="0"/>
              <a:t>vehicle pose (x</a:t>
            </a:r>
            <a:r>
              <a:rPr lang="en-US" baseline="-25000" dirty="0"/>
              <a:t>v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v</a:t>
            </a:r>
            <a:r>
              <a:rPr lang="en-US" dirty="0"/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dirty="0"/>
              <a:t>look-ahead pose (</a:t>
            </a:r>
            <a:r>
              <a:rPr lang="en-US" dirty="0" err="1"/>
              <a:t>x</a:t>
            </a:r>
            <a:r>
              <a:rPr lang="en-US" baseline="-25000" dirty="0" err="1"/>
              <a:t>L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L</a:t>
            </a:r>
            <a:r>
              <a:rPr lang="en-US" dirty="0"/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baseline="-25000" dirty="0" err="1"/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endParaRPr lang="en-US" dirty="0"/>
          </a:p>
          <a:p>
            <a:r>
              <a:rPr lang="en-US" dirty="0"/>
              <a:t>find:</a:t>
            </a:r>
          </a:p>
          <a:p>
            <a:pPr lvl="1"/>
            <a:r>
              <a:rPr lang="en-US" dirty="0"/>
              <a:t>‘best’ radius of curvature for the vehicle at this instant</a:t>
            </a:r>
          </a:p>
          <a:p>
            <a:pPr lvl="1"/>
            <a:r>
              <a:rPr lang="en-US" dirty="0"/>
              <a:t>then calculate and publish the twist that will cause the vehicle to move with this radius of curvature</a:t>
            </a:r>
          </a:p>
          <a:p>
            <a:r>
              <a:rPr lang="en-US" dirty="0"/>
              <a:t>solution:</a:t>
            </a:r>
          </a:p>
          <a:p>
            <a:pPr lvl="1"/>
            <a:r>
              <a:rPr lang="en-US" dirty="0"/>
              <a:t>select L</a:t>
            </a:r>
            <a:r>
              <a:rPr lang="en-US" baseline="-25000" dirty="0"/>
              <a:t>1</a:t>
            </a:r>
            <a:r>
              <a:rPr lang="en-US" dirty="0"/>
              <a:t>, L</a:t>
            </a:r>
            <a:r>
              <a:rPr lang="en-US" baseline="-25000" dirty="0"/>
              <a:t>2</a:t>
            </a:r>
            <a:r>
              <a:rPr lang="en-US" dirty="0"/>
              <a:t>, w</a:t>
            </a:r>
            <a:r>
              <a:rPr lang="en-US" baseline="-25000" dirty="0"/>
              <a:t>1</a:t>
            </a:r>
            <a:r>
              <a:rPr lang="en-US" dirty="0"/>
              <a:t>, and w</a:t>
            </a:r>
            <a:r>
              <a:rPr lang="en-US" baseline="-25000" dirty="0"/>
              <a:t>2</a:t>
            </a:r>
            <a:r>
              <a:rPr lang="en-US" dirty="0"/>
              <a:t> to define a 3</a:t>
            </a:r>
            <a:r>
              <a:rPr lang="en-US" baseline="30000" dirty="0"/>
              <a:t>rd</a:t>
            </a:r>
            <a:r>
              <a:rPr lang="en-US" dirty="0"/>
              <a:t> order curve from the vehicle pose to the look-ahead pose</a:t>
            </a:r>
          </a:p>
          <a:p>
            <a:pPr lvl="1"/>
            <a:r>
              <a:rPr lang="en-US" dirty="0"/>
              <a:t>calculate the radius of curvature when u=0</a:t>
            </a:r>
          </a:p>
          <a:p>
            <a:pPr lvl="1"/>
            <a:r>
              <a:rPr lang="en-US" dirty="0"/>
              <a:t>use this radius of curvature to calculate the twi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4BE884-6BD8-9836-F6B1-1D6DFC5B3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FC6C2C47-B857-457D-8293-2F054E8F5B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4000731"/>
              </p:ext>
            </p:extLst>
          </p:nvPr>
        </p:nvGraphicFramePr>
        <p:xfrm>
          <a:off x="6515295" y="1270535"/>
          <a:ext cx="5246777" cy="39570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F61C5FB-76CE-B969-2727-A8AB11060128}"/>
              </a:ext>
            </a:extLst>
          </p:cNvPr>
          <p:cNvCxnSpPr>
            <a:cxnSpLocks/>
          </p:cNvCxnSpPr>
          <p:nvPr/>
        </p:nvCxnSpPr>
        <p:spPr>
          <a:xfrm>
            <a:off x="6747310" y="4023361"/>
            <a:ext cx="452387" cy="2213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5473A1E-515D-8812-F023-E91C0A7CE40B}"/>
              </a:ext>
            </a:extLst>
          </p:cNvPr>
          <p:cNvCxnSpPr>
            <a:cxnSpLocks/>
          </p:cNvCxnSpPr>
          <p:nvPr/>
        </p:nvCxnSpPr>
        <p:spPr>
          <a:xfrm>
            <a:off x="10056796" y="2857100"/>
            <a:ext cx="434741" cy="2999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3763C59-E5DD-DCD0-56C0-FBFBA6579CAB}"/>
              </a:ext>
            </a:extLst>
          </p:cNvPr>
          <p:cNvSpPr txBox="1"/>
          <p:nvPr/>
        </p:nvSpPr>
        <p:spPr>
          <a:xfrm>
            <a:off x="6038249" y="4312118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C14995-8C4A-9F3B-951F-813FBA565F7B}"/>
              </a:ext>
            </a:extLst>
          </p:cNvPr>
          <p:cNvSpPr txBox="1"/>
          <p:nvPr/>
        </p:nvSpPr>
        <p:spPr>
          <a:xfrm>
            <a:off x="9803466" y="2373449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ok-ahead pose</a:t>
            </a:r>
          </a:p>
        </p:txBody>
      </p:sp>
    </p:spTree>
    <p:extLst>
      <p:ext uri="{BB962C8B-B14F-4D97-AF65-F5344CB8AC3E}">
        <p14:creationId xmlns:p14="http://schemas.microsoft.com/office/powerpoint/2010/main" val="38241866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9D596-5420-6928-06AC-9523E7E2E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 Path </a:t>
            </a:r>
            <a:r>
              <a:rPr lang="en-US" sz="3200" dirty="0"/>
              <a:t>(defined by pose list text file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9C341A-8BFE-0FC4-C7EF-1EB225960A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/>
              <a:t>#Easting (m),Northing (m),</a:t>
            </a:r>
            <a:r>
              <a:rPr lang="en-US" sz="1400" dirty="0" err="1"/>
              <a:t>heading_angle</a:t>
            </a:r>
            <a:r>
              <a:rPr lang="en-US" sz="1400" dirty="0"/>
              <a:t> (deg),state</a:t>
            </a:r>
          </a:p>
          <a:p>
            <a:pPr marL="0" indent="0">
              <a:buNone/>
            </a:pPr>
            <a:r>
              <a:rPr lang="en-US" sz="1400" dirty="0"/>
              <a:t>368968.554,3280347.744,147.092355,1</a:t>
            </a:r>
          </a:p>
          <a:p>
            <a:pPr marL="0" indent="0">
              <a:buNone/>
            </a:pPr>
            <a:r>
              <a:rPr lang="en-US" sz="1400" dirty="0"/>
              <a:t>368963.674,3280357.22,107.8503183,1</a:t>
            </a:r>
          </a:p>
          <a:p>
            <a:pPr marL="0" indent="0">
              <a:buNone/>
            </a:pPr>
            <a:r>
              <a:rPr lang="en-US" sz="1400" dirty="0"/>
              <a:t>368964.394,3280366.281,100.7167197,1</a:t>
            </a:r>
          </a:p>
          <a:p>
            <a:pPr marL="0" indent="0">
              <a:buNone/>
            </a:pPr>
            <a:r>
              <a:rPr lang="en-US" sz="1400" dirty="0"/>
              <a:t>368960.084,3280371.173,164.2378522,1</a:t>
            </a:r>
          </a:p>
          <a:p>
            <a:pPr marL="0" indent="0">
              <a:buNone/>
            </a:pPr>
            <a:r>
              <a:rPr lang="en-US" sz="1400" dirty="0"/>
              <a:t>368951.661,3280374.363,155.890983,1</a:t>
            </a:r>
          </a:p>
          <a:p>
            <a:pPr marL="0" indent="0">
              <a:buNone/>
            </a:pPr>
            <a:r>
              <a:rPr lang="en-US" sz="1400" dirty="0"/>
              <a:t>368943.366,3280381.049,125.6849674,1</a:t>
            </a:r>
          </a:p>
          <a:p>
            <a:pPr marL="0" indent="0">
              <a:buNone/>
            </a:pPr>
            <a:r>
              <a:rPr lang="en-US" sz="1400" dirty="0"/>
              <a:t>368939.612,3280384.71,179.8149766,1</a:t>
            </a:r>
          </a:p>
          <a:p>
            <a:pPr marL="0" indent="0">
              <a:buNone/>
            </a:pPr>
            <a:r>
              <a:rPr lang="en-US" sz="1400" dirty="0"/>
              <a:t>368934.343,3280382.613,-124.2846711,1</a:t>
            </a:r>
          </a:p>
          <a:p>
            <a:pPr marL="0" indent="0">
              <a:buNone/>
            </a:pPr>
            <a:r>
              <a:rPr lang="en-US" sz="1400" dirty="0"/>
              <a:t>368929.749,3280374.103,-80.86895699,1</a:t>
            </a:r>
          </a:p>
          <a:p>
            <a:pPr marL="0" indent="0">
              <a:buNone/>
            </a:pPr>
            <a:r>
              <a:rPr lang="en-US" sz="1400" dirty="0"/>
              <a:t>368933.279,3280368.759,-47.40108482,1</a:t>
            </a:r>
          </a:p>
          <a:p>
            <a:pPr marL="0" indent="0">
              <a:buNone/>
            </a:pPr>
            <a:r>
              <a:rPr lang="en-US" sz="1400" dirty="0"/>
              <a:t>368938.412,3280364.547,-72.86348151,1</a:t>
            </a:r>
          </a:p>
          <a:p>
            <a:pPr marL="0" indent="0">
              <a:buNone/>
            </a:pPr>
            <a:r>
              <a:rPr lang="en-US" sz="1400" dirty="0"/>
              <a:t>368936.614,3280355.761,-128.9304239,1</a:t>
            </a:r>
          </a:p>
          <a:p>
            <a:pPr marL="0" indent="0">
              <a:buNone/>
            </a:pPr>
            <a:r>
              <a:rPr lang="en-US" sz="1400" dirty="0"/>
              <a:t>368932.399,3280352.518,-158.4809761,1</a:t>
            </a:r>
          </a:p>
          <a:p>
            <a:pPr marL="0" indent="0">
              <a:buNone/>
            </a:pPr>
            <a:r>
              <a:rPr lang="en-US" sz="1400" dirty="0"/>
              <a:t>368929.954,3280349.157,-87.60011935,1</a:t>
            </a:r>
          </a:p>
          <a:p>
            <a:pPr marL="0" indent="0">
              <a:buNone/>
            </a:pPr>
            <a:r>
              <a:rPr lang="en-US" sz="1400" dirty="0"/>
              <a:t>368933.922,3280343.605,-15.9453959,1</a:t>
            </a:r>
          </a:p>
          <a:p>
            <a:pPr marL="0" indent="0">
              <a:buNone/>
            </a:pPr>
            <a:r>
              <a:rPr lang="en-US" sz="1400" dirty="0"/>
              <a:t>368952.156,3280342.776,5.416146393,1</a:t>
            </a:r>
          </a:p>
          <a:p>
            <a:pPr marL="0" indent="0">
              <a:buNone/>
            </a:pPr>
            <a:r>
              <a:rPr lang="en-US" sz="1400" dirty="0"/>
              <a:t>368969.659,3280345.67,24.48138342,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E3EB83-3723-E2D7-355A-7C40E001F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06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67F5B-F5F8-29D9-B946-0603F07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order curve controll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4BE884-6BD8-9836-F6B1-1D6DFC5B3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FC6C2C47-B857-457D-8293-2F054E8F5B3D}"/>
              </a:ext>
            </a:extLst>
          </p:cNvPr>
          <p:cNvGraphicFramePr>
            <a:graphicFrameLocks/>
          </p:cNvGraphicFramePr>
          <p:nvPr/>
        </p:nvGraphicFramePr>
        <p:xfrm>
          <a:off x="6515295" y="1270535"/>
          <a:ext cx="5246777" cy="39570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F61C5FB-76CE-B969-2727-A8AB11060128}"/>
              </a:ext>
            </a:extLst>
          </p:cNvPr>
          <p:cNvCxnSpPr>
            <a:cxnSpLocks/>
          </p:cNvCxnSpPr>
          <p:nvPr/>
        </p:nvCxnSpPr>
        <p:spPr>
          <a:xfrm>
            <a:off x="6747310" y="4023361"/>
            <a:ext cx="452387" cy="2213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5473A1E-515D-8812-F023-E91C0A7CE40B}"/>
              </a:ext>
            </a:extLst>
          </p:cNvPr>
          <p:cNvCxnSpPr>
            <a:cxnSpLocks/>
          </p:cNvCxnSpPr>
          <p:nvPr/>
        </p:nvCxnSpPr>
        <p:spPr>
          <a:xfrm>
            <a:off x="10056796" y="2857100"/>
            <a:ext cx="434741" cy="2999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3763C59-E5DD-DCD0-56C0-FBFBA6579CAB}"/>
              </a:ext>
            </a:extLst>
          </p:cNvPr>
          <p:cNvSpPr txBox="1"/>
          <p:nvPr/>
        </p:nvSpPr>
        <p:spPr>
          <a:xfrm>
            <a:off x="6038249" y="4312118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C14995-8C4A-9F3B-951F-813FBA565F7B}"/>
              </a:ext>
            </a:extLst>
          </p:cNvPr>
          <p:cNvSpPr txBox="1"/>
          <p:nvPr/>
        </p:nvSpPr>
        <p:spPr>
          <a:xfrm>
            <a:off x="9803466" y="2373449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ok-ahead pos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5C9EB4-9164-6F35-1B8F-01AD40197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22119"/>
              </p:ext>
            </p:extLst>
          </p:nvPr>
        </p:nvGraphicFramePr>
        <p:xfrm>
          <a:off x="646189" y="1510368"/>
          <a:ext cx="5584610" cy="71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900" imgH="457200" progId="Equation.DSMT4">
                  <p:embed/>
                </p:oleObj>
              </mc:Choice>
              <mc:Fallback>
                <p:oleObj name="Equation" r:id="rId3" imgW="36449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A059F8B-37D7-C5FC-B8DA-DCDA3679E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9" y="1510368"/>
                        <a:ext cx="5584610" cy="718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1FC2DF88-CD08-76C7-82A5-00E876F5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52BCF9-70BD-DB01-762B-BF515B0C8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403328"/>
              </p:ext>
            </p:extLst>
          </p:nvPr>
        </p:nvGraphicFramePr>
        <p:xfrm>
          <a:off x="646188" y="2558114"/>
          <a:ext cx="5187553" cy="62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457200" progId="Equation.DSMT4">
                  <p:embed/>
                </p:oleObj>
              </mc:Choice>
              <mc:Fallback>
                <p:oleObj name="Equation" r:id="rId5" imgW="3886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8" y="2558114"/>
                        <a:ext cx="5187553" cy="625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C1189BEB-D18D-ADBE-8F36-B41C62F99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87" y="3439726"/>
            <a:ext cx="12646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9A19C2-37BD-2A81-9DCE-8B8DD0AAF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76817"/>
              </p:ext>
            </p:extLst>
          </p:nvPr>
        </p:nvGraphicFramePr>
        <p:xfrm>
          <a:off x="646188" y="3439726"/>
          <a:ext cx="5208667" cy="62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11600" imgH="469900" progId="Equation.DSMT4">
                  <p:embed/>
                </p:oleObj>
              </mc:Choice>
              <mc:Fallback>
                <p:oleObj name="Equation" r:id="rId7" imgW="3911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8" y="3439726"/>
                        <a:ext cx="5208667" cy="625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CF846082-94AA-0CBA-D23A-DA34CD2C6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17" y="4296544"/>
            <a:ext cx="17321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7B194E-DE1C-B3C0-B487-F2C07B36A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6325"/>
              </p:ext>
            </p:extLst>
          </p:nvPr>
        </p:nvGraphicFramePr>
        <p:xfrm>
          <a:off x="2543118" y="4296545"/>
          <a:ext cx="1160543" cy="96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609336" progId="Equation.DSMT4">
                  <p:embed/>
                </p:oleObj>
              </mc:Choice>
              <mc:Fallback>
                <p:oleObj name="Equation" r:id="rId9" imgW="723586" imgH="6093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18" y="4296545"/>
                        <a:ext cx="1160543" cy="963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DF2C45F-3427-6AF0-2262-B722226A5A1E}"/>
              </a:ext>
            </a:extLst>
          </p:cNvPr>
          <p:cNvSpPr txBox="1"/>
          <p:nvPr/>
        </p:nvSpPr>
        <p:spPr>
          <a:xfrm>
            <a:off x="1864421" y="5466834"/>
            <a:ext cx="27510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θ = atan2(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y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d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x/d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4526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67F5B-F5F8-29D9-B946-0603F07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order curve controll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4BE884-6BD8-9836-F6B1-1D6DFC5B3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FC6C2C47-B857-457D-8293-2F054E8F5B3D}"/>
              </a:ext>
            </a:extLst>
          </p:cNvPr>
          <p:cNvGraphicFramePr>
            <a:graphicFrameLocks/>
          </p:cNvGraphicFramePr>
          <p:nvPr/>
        </p:nvGraphicFramePr>
        <p:xfrm>
          <a:off x="6515295" y="1270535"/>
          <a:ext cx="5246777" cy="39570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F61C5FB-76CE-B969-2727-A8AB11060128}"/>
              </a:ext>
            </a:extLst>
          </p:cNvPr>
          <p:cNvCxnSpPr>
            <a:cxnSpLocks/>
          </p:cNvCxnSpPr>
          <p:nvPr/>
        </p:nvCxnSpPr>
        <p:spPr>
          <a:xfrm>
            <a:off x="6747310" y="4023361"/>
            <a:ext cx="452387" cy="2213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5473A1E-515D-8812-F023-E91C0A7CE40B}"/>
              </a:ext>
            </a:extLst>
          </p:cNvPr>
          <p:cNvCxnSpPr>
            <a:cxnSpLocks/>
          </p:cNvCxnSpPr>
          <p:nvPr/>
        </p:nvCxnSpPr>
        <p:spPr>
          <a:xfrm>
            <a:off x="10056796" y="2857100"/>
            <a:ext cx="434741" cy="2999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3763C59-E5DD-DCD0-56C0-FBFBA6579CAB}"/>
              </a:ext>
            </a:extLst>
          </p:cNvPr>
          <p:cNvSpPr txBox="1"/>
          <p:nvPr/>
        </p:nvSpPr>
        <p:spPr>
          <a:xfrm>
            <a:off x="6038249" y="4312118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C14995-8C4A-9F3B-951F-813FBA565F7B}"/>
              </a:ext>
            </a:extLst>
          </p:cNvPr>
          <p:cNvSpPr txBox="1"/>
          <p:nvPr/>
        </p:nvSpPr>
        <p:spPr>
          <a:xfrm>
            <a:off x="9803466" y="2373449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ok-ahead pos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5C9EB4-9164-6F35-1B8F-01AD40197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89" y="1510368"/>
          <a:ext cx="5584610" cy="71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900" imgH="457200" progId="Equation.DSMT4">
                  <p:embed/>
                </p:oleObj>
              </mc:Choice>
              <mc:Fallback>
                <p:oleObj name="Equation" r:id="rId3" imgW="36449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5C9EB4-9164-6F35-1B8F-01AD40197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9" y="1510368"/>
                        <a:ext cx="5584610" cy="718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1FC2DF88-CD08-76C7-82A5-00E876F5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52BCF9-70BD-DB01-762B-BF515B0C8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88" y="2558114"/>
          <a:ext cx="5187553" cy="62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457200" progId="Equation.DSMT4">
                  <p:embed/>
                </p:oleObj>
              </mc:Choice>
              <mc:Fallback>
                <p:oleObj name="Equation" r:id="rId5" imgW="38862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952BCF9-70BD-DB01-762B-BF515B0C8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8" y="2558114"/>
                        <a:ext cx="5187553" cy="625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C1189BEB-D18D-ADBE-8F36-B41C62F99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87" y="3439726"/>
            <a:ext cx="12646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9A19C2-37BD-2A81-9DCE-8B8DD0AAF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88" y="3439726"/>
          <a:ext cx="5208667" cy="62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11600" imgH="469900" progId="Equation.DSMT4">
                  <p:embed/>
                </p:oleObj>
              </mc:Choice>
              <mc:Fallback>
                <p:oleObj name="Equation" r:id="rId7" imgW="3911600" imgH="4699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9A19C2-37BD-2A81-9DCE-8B8DD0AAF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8" y="3439726"/>
                        <a:ext cx="5208667" cy="625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CF846082-94AA-0CBA-D23A-DA34CD2C6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17" y="4296544"/>
            <a:ext cx="17321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7B194E-DE1C-B3C0-B487-F2C07B36A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118" y="4296545"/>
          <a:ext cx="1160543" cy="96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609336" progId="Equation.DSMT4">
                  <p:embed/>
                </p:oleObj>
              </mc:Choice>
              <mc:Fallback>
                <p:oleObj name="Equation" r:id="rId9" imgW="723586" imgH="60933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77B194E-DE1C-B3C0-B487-F2C07B36A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18" y="4296545"/>
                        <a:ext cx="1160543" cy="963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DF2C45F-3427-6AF0-2262-B722226A5A1E}"/>
              </a:ext>
            </a:extLst>
          </p:cNvPr>
          <p:cNvSpPr txBox="1"/>
          <p:nvPr/>
        </p:nvSpPr>
        <p:spPr>
          <a:xfrm>
            <a:off x="1864421" y="5466834"/>
            <a:ext cx="27510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θ = atan2(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y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d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x/d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321FCC5-D7B2-7E74-4ADA-DD38AF0179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24378" y="319752"/>
            <a:ext cx="9535015" cy="2067031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E1C964C-5AB6-D7BF-FDEB-BA3D8017FB45}"/>
              </a:ext>
            </a:extLst>
          </p:cNvPr>
          <p:cNvGrpSpPr/>
          <p:nvPr/>
        </p:nvGrpSpPr>
        <p:grpSpPr>
          <a:xfrm>
            <a:off x="2249329" y="2593316"/>
            <a:ext cx="9544541" cy="2369918"/>
            <a:chOff x="2249329" y="2593316"/>
            <a:chExt cx="9544541" cy="236991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4C56C7E-678A-157D-3F0D-C33066153EB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249329" y="2593316"/>
              <a:ext cx="9439760" cy="1381196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D939212E-686A-844F-4ED8-94E954EA6B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249329" y="3972583"/>
              <a:ext cx="9544541" cy="990651"/>
            </a:xfrm>
            <a:prstGeom prst="rect">
              <a:avLst/>
            </a:prstGeom>
          </p:spPr>
        </p:pic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67E98047-7783-83B4-5F46-8EBA2373F8CC}"/>
              </a:ext>
            </a:extLst>
          </p:cNvPr>
          <p:cNvSpPr/>
          <p:nvPr/>
        </p:nvSpPr>
        <p:spPr>
          <a:xfrm>
            <a:off x="2249329" y="2564441"/>
            <a:ext cx="9512743" cy="239497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4146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67F5B-F5F8-29D9-B946-0603F078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order curve controll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4BE884-6BD8-9836-F6B1-1D6DFC5B3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FC6C2C47-B857-457D-8293-2F054E8F5B3D}"/>
              </a:ext>
            </a:extLst>
          </p:cNvPr>
          <p:cNvGraphicFramePr>
            <a:graphicFrameLocks/>
          </p:cNvGraphicFramePr>
          <p:nvPr/>
        </p:nvGraphicFramePr>
        <p:xfrm>
          <a:off x="6515295" y="1270535"/>
          <a:ext cx="5246777" cy="39570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F61C5FB-76CE-B969-2727-A8AB11060128}"/>
              </a:ext>
            </a:extLst>
          </p:cNvPr>
          <p:cNvCxnSpPr>
            <a:cxnSpLocks/>
          </p:cNvCxnSpPr>
          <p:nvPr/>
        </p:nvCxnSpPr>
        <p:spPr>
          <a:xfrm>
            <a:off x="6747310" y="4023361"/>
            <a:ext cx="452387" cy="2213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5473A1E-515D-8812-F023-E91C0A7CE40B}"/>
              </a:ext>
            </a:extLst>
          </p:cNvPr>
          <p:cNvCxnSpPr>
            <a:cxnSpLocks/>
          </p:cNvCxnSpPr>
          <p:nvPr/>
        </p:nvCxnSpPr>
        <p:spPr>
          <a:xfrm>
            <a:off x="10056796" y="2857100"/>
            <a:ext cx="434741" cy="2999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3763C59-E5DD-DCD0-56C0-FBFBA6579CAB}"/>
              </a:ext>
            </a:extLst>
          </p:cNvPr>
          <p:cNvSpPr txBox="1"/>
          <p:nvPr/>
        </p:nvSpPr>
        <p:spPr>
          <a:xfrm>
            <a:off x="6038249" y="4312118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hicle po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C14995-8C4A-9F3B-951F-813FBA565F7B}"/>
              </a:ext>
            </a:extLst>
          </p:cNvPr>
          <p:cNvSpPr txBox="1"/>
          <p:nvPr/>
        </p:nvSpPr>
        <p:spPr>
          <a:xfrm>
            <a:off x="9803466" y="2373449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ok-ahead pos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5C9EB4-9164-6F35-1B8F-01AD40197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89" y="1510368"/>
          <a:ext cx="5584610" cy="71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900" imgH="457200" progId="Equation.DSMT4">
                  <p:embed/>
                </p:oleObj>
              </mc:Choice>
              <mc:Fallback>
                <p:oleObj name="Equation" r:id="rId3" imgW="36449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5C9EB4-9164-6F35-1B8F-01AD40197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9" y="1510368"/>
                        <a:ext cx="5584610" cy="718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1FC2DF88-CD08-76C7-82A5-00E876F5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52BCF9-70BD-DB01-762B-BF515B0C8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88" y="2558114"/>
          <a:ext cx="5187553" cy="62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457200" progId="Equation.DSMT4">
                  <p:embed/>
                </p:oleObj>
              </mc:Choice>
              <mc:Fallback>
                <p:oleObj name="Equation" r:id="rId5" imgW="38862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952BCF9-70BD-DB01-762B-BF515B0C8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8" y="2558114"/>
                        <a:ext cx="5187553" cy="625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C1189BEB-D18D-ADBE-8F36-B41C62F99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87" y="3439726"/>
            <a:ext cx="12646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9A19C2-37BD-2A81-9DCE-8B8DD0AAF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88" y="3439726"/>
          <a:ext cx="5208667" cy="62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11600" imgH="469900" progId="Equation.DSMT4">
                  <p:embed/>
                </p:oleObj>
              </mc:Choice>
              <mc:Fallback>
                <p:oleObj name="Equation" r:id="rId7" imgW="3911600" imgH="4699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9A19C2-37BD-2A81-9DCE-8B8DD0AAF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88" y="3439726"/>
                        <a:ext cx="5208667" cy="625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CF846082-94AA-0CBA-D23A-DA34CD2C6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17" y="4296544"/>
            <a:ext cx="17321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7B194E-DE1C-B3C0-B487-F2C07B36A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118" y="4296545"/>
          <a:ext cx="1160543" cy="96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609336" progId="Equation.DSMT4">
                  <p:embed/>
                </p:oleObj>
              </mc:Choice>
              <mc:Fallback>
                <p:oleObj name="Equation" r:id="rId9" imgW="723586" imgH="60933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77B194E-DE1C-B3C0-B487-F2C07B36A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18" y="4296545"/>
                        <a:ext cx="1160543" cy="963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DF2C45F-3427-6AF0-2262-B722226A5A1E}"/>
              </a:ext>
            </a:extLst>
          </p:cNvPr>
          <p:cNvSpPr txBox="1"/>
          <p:nvPr/>
        </p:nvSpPr>
        <p:spPr>
          <a:xfrm>
            <a:off x="1864421" y="5466834"/>
            <a:ext cx="27510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θ = atan2(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y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d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x/d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04E86D8-72B2-FA86-962B-01ED0C587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3513" y="5341875"/>
            <a:ext cx="186557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BB73AC-3ACE-EAD8-5938-E937B36EE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58053"/>
              </p:ext>
            </p:extLst>
          </p:nvPr>
        </p:nvGraphicFramePr>
        <p:xfrm>
          <a:off x="5293513" y="5571793"/>
          <a:ext cx="1713679" cy="104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087" imgH="583947" progId="Equation.DSMT4">
                  <p:embed/>
                </p:oleObj>
              </mc:Choice>
              <mc:Fallback>
                <p:oleObj name="Equation" r:id="rId11" imgW="952087" imgH="58394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513" y="5571793"/>
                        <a:ext cx="1713679" cy="1048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>
            <a:extLst>
              <a:ext uri="{FF2B5EF4-FFF2-40B4-BE49-F238E27FC236}">
                <a16:creationId xmlns:a16="http://schemas.microsoft.com/office/drawing/2014/main" id="{E5F38FA3-CB43-3FAD-22C6-7874F3EDB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5199" y="5758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767629B-8057-BD0B-13FF-488C5D7F3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64579"/>
              </p:ext>
            </p:extLst>
          </p:nvPr>
        </p:nvGraphicFramePr>
        <p:xfrm>
          <a:off x="7579255" y="5776173"/>
          <a:ext cx="77017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002" imgH="393529" progId="Equation.DSMT4">
                  <p:embed/>
                </p:oleObj>
              </mc:Choice>
              <mc:Fallback>
                <p:oleObj name="Equation" r:id="rId13" imgW="45700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255" y="5776173"/>
                        <a:ext cx="770175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6CFEACB4-7FD4-D289-B4FD-905E2BCB0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5650" y="5758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0211443-5273-3C52-DC26-4613C79E8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06117"/>
              </p:ext>
            </p:extLst>
          </p:nvPr>
        </p:nvGraphicFramePr>
        <p:xfrm>
          <a:off x="8437849" y="5757863"/>
          <a:ext cx="77017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393529" progId="Equation.DSMT4">
                  <p:embed/>
                </p:oleObj>
              </mc:Choice>
              <mc:Fallback>
                <p:oleObj name="Equation" r:id="rId15" imgW="46969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849" y="5757863"/>
                        <a:ext cx="770175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187C4CE0-6E24-74CA-40C4-16446229C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0157" y="57578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8C048A8-B7D0-4358-03B6-1CD191F2D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21495"/>
              </p:ext>
            </p:extLst>
          </p:nvPr>
        </p:nvGraphicFramePr>
        <p:xfrm>
          <a:off x="9244460" y="5738608"/>
          <a:ext cx="82086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9" imgH="418918" progId="Equation.DSMT4">
                  <p:embed/>
                </p:oleObj>
              </mc:Choice>
              <mc:Fallback>
                <p:oleObj name="Equation" r:id="rId17" imgW="533169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460" y="5738608"/>
                        <a:ext cx="820869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>
            <a:extLst>
              <a:ext uri="{FF2B5EF4-FFF2-40B4-BE49-F238E27FC236}">
                <a16:creationId xmlns:a16="http://schemas.microsoft.com/office/drawing/2014/main" id="{A451AD97-9338-B334-C7E7-3BADDB253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8164" y="5732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56AAE6-CB0E-78B2-91F6-697153182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11223"/>
              </p:ext>
            </p:extLst>
          </p:nvPr>
        </p:nvGraphicFramePr>
        <p:xfrm>
          <a:off x="10101717" y="5752214"/>
          <a:ext cx="840413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863" imgH="418918" progId="Equation.DSMT4">
                  <p:embed/>
                </p:oleObj>
              </mc:Choice>
              <mc:Fallback>
                <p:oleObj name="Equation" r:id="rId19" imgW="545863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717" y="5752214"/>
                        <a:ext cx="840413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5DE1F44-DAD7-4AFD-5422-7D7364E10EBA}"/>
              </a:ext>
            </a:extLst>
          </p:cNvPr>
          <p:cNvSpPr txBox="1"/>
          <p:nvPr/>
        </p:nvSpPr>
        <p:spPr>
          <a:xfrm>
            <a:off x="6820301" y="6474707"/>
            <a:ext cx="292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function </a:t>
            </a:r>
            <a:r>
              <a:rPr lang="en-US" dirty="0" err="1"/>
              <a:t>get_radius_at_u</a:t>
            </a:r>
            <a:endParaRPr lang="en-US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9FD7DCF-B15F-7FE0-F6A5-531E88A7A543}"/>
              </a:ext>
            </a:extLst>
          </p:cNvPr>
          <p:cNvSpPr/>
          <p:nvPr/>
        </p:nvSpPr>
        <p:spPr>
          <a:xfrm>
            <a:off x="5293513" y="5466834"/>
            <a:ext cx="5727413" cy="13454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840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5E4830-A9CA-8844-F447-8B0F854F5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2E1B96-1A2F-6BD0-60E5-77094F2F9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5443"/>
            <a:ext cx="6226561" cy="40141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26291F-35AA-BA5A-D46D-8ECD16FFD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6561" y="1170891"/>
            <a:ext cx="5819774" cy="387645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75C77C4-544B-32E8-F3A3-43D2721A5352}"/>
              </a:ext>
            </a:extLst>
          </p:cNvPr>
          <p:cNvCxnSpPr/>
          <p:nvPr/>
        </p:nvCxnSpPr>
        <p:spPr>
          <a:xfrm>
            <a:off x="6226561" y="358588"/>
            <a:ext cx="0" cy="6180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92029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3A7DE9-F32D-8EB0-EDED-238450490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035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C41170A2-1A38-22DB-B6BD-91D23AC16B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6359" y="1112714"/>
            <a:ext cx="4156715" cy="436511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0DFD5E4-498B-982F-1728-CE454C9A7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e path segments between pos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0B6242-F7BF-5D31-4A69-27BB19CB2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3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96D52C-D5FD-878D-7A00-62E69C39BE49}"/>
              </a:ext>
            </a:extLst>
          </p:cNvPr>
          <p:cNvCxnSpPr>
            <a:cxnSpLocks/>
          </p:cNvCxnSpPr>
          <p:nvPr/>
        </p:nvCxnSpPr>
        <p:spPr>
          <a:xfrm>
            <a:off x="4257747" y="5212877"/>
            <a:ext cx="497135" cy="134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652DD-F226-38E3-36AD-956B05D11762}"/>
              </a:ext>
            </a:extLst>
          </p:cNvPr>
          <p:cNvCxnSpPr>
            <a:cxnSpLocks/>
          </p:cNvCxnSpPr>
          <p:nvPr/>
        </p:nvCxnSpPr>
        <p:spPr>
          <a:xfrm flipV="1">
            <a:off x="7179048" y="1770737"/>
            <a:ext cx="0" cy="3914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26DA1D8-8F52-C0CF-644D-2CE10111A648}"/>
              </a:ext>
            </a:extLst>
          </p:cNvPr>
          <p:cNvSpPr txBox="1"/>
          <p:nvPr/>
        </p:nvSpPr>
        <p:spPr>
          <a:xfrm>
            <a:off x="4193543" y="5158965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429CD-E540-E6D0-4FE1-30D31EA682D4}"/>
              </a:ext>
            </a:extLst>
          </p:cNvPr>
          <p:cNvSpPr txBox="1"/>
          <p:nvPr/>
        </p:nvSpPr>
        <p:spPr>
          <a:xfrm>
            <a:off x="5708042" y="5158965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02EED50-684D-0D9F-3612-C515D2673F67}"/>
              </a:ext>
            </a:extLst>
          </p:cNvPr>
          <p:cNvSpPr txBox="1"/>
          <p:nvPr/>
        </p:nvSpPr>
        <p:spPr>
          <a:xfrm>
            <a:off x="3514490" y="5151757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pose </a:t>
            </a:r>
            <a:r>
              <a:rPr lang="en-US" i="1" dirty="0">
                <a:solidFill>
                  <a:srgbClr val="0070C0"/>
                </a:solidFill>
              </a:rPr>
              <a:t>i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3671CFB-9398-F042-16EA-F8C9C88BAF68}"/>
              </a:ext>
            </a:extLst>
          </p:cNvPr>
          <p:cNvSpPr txBox="1"/>
          <p:nvPr/>
        </p:nvSpPr>
        <p:spPr>
          <a:xfrm>
            <a:off x="7277195" y="1869834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pose </a:t>
            </a:r>
            <a:r>
              <a:rPr lang="en-US" i="1" dirty="0">
                <a:solidFill>
                  <a:srgbClr val="0070C0"/>
                </a:solidFill>
              </a:rPr>
              <a:t>i+1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A9C3F99-46E3-4F4D-265F-7D74B4BF5C70}"/>
              </a:ext>
            </a:extLst>
          </p:cNvPr>
          <p:cNvCxnSpPr>
            <a:cxnSpLocks/>
          </p:cNvCxnSpPr>
          <p:nvPr/>
        </p:nvCxnSpPr>
        <p:spPr>
          <a:xfrm flipV="1">
            <a:off x="4253795" y="2252318"/>
            <a:ext cx="2925253" cy="2891100"/>
          </a:xfrm>
          <a:prstGeom prst="straightConnector1">
            <a:avLst/>
          </a:prstGeom>
          <a:ln>
            <a:prstDash val="lgDash"/>
            <a:headEnd type="triangle"/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0E79D29-7E50-E93D-4CA0-CFB9619A0355}"/>
              </a:ext>
            </a:extLst>
          </p:cNvPr>
          <p:cNvSpPr txBox="1"/>
          <p:nvPr/>
        </p:nvSpPr>
        <p:spPr>
          <a:xfrm>
            <a:off x="5262568" y="322736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80978A9-FCA1-89B1-F045-E9F5BBC1E742}"/>
              </a:ext>
            </a:extLst>
          </p:cNvPr>
          <p:cNvSpPr txBox="1"/>
          <p:nvPr/>
        </p:nvSpPr>
        <p:spPr>
          <a:xfrm>
            <a:off x="4589948" y="5398704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L</a:t>
            </a:r>
            <a:r>
              <a:rPr lang="en-US" sz="1600" baseline="-25000" dirty="0"/>
              <a:t>1</a:t>
            </a:r>
            <a:r>
              <a:rPr lang="en-US" sz="1600" dirty="0"/>
              <a:t>  =d/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619B72-CD66-830B-07F5-5F9D30E04B6E}"/>
              </a:ext>
            </a:extLst>
          </p:cNvPr>
          <p:cNvSpPr txBox="1"/>
          <p:nvPr/>
        </p:nvSpPr>
        <p:spPr>
          <a:xfrm>
            <a:off x="7180694" y="2908503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L</a:t>
            </a:r>
            <a:r>
              <a:rPr lang="en-US" sz="1600" baseline="-25000" dirty="0"/>
              <a:t>2</a:t>
            </a:r>
            <a:r>
              <a:rPr lang="en-US" sz="1600" dirty="0"/>
              <a:t> = d/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37EB181-CE6F-CA42-FAE0-4BC99216DE88}"/>
              </a:ext>
            </a:extLst>
          </p:cNvPr>
          <p:cNvSpPr txBox="1"/>
          <p:nvPr/>
        </p:nvSpPr>
        <p:spPr>
          <a:xfrm>
            <a:off x="6444599" y="4366362"/>
            <a:ext cx="5549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baseline="-25000" dirty="0"/>
              <a:t>1</a:t>
            </a:r>
            <a:r>
              <a:rPr lang="en-US" sz="1400" dirty="0"/>
              <a:t>=1</a:t>
            </a:r>
          </a:p>
          <a:p>
            <a:r>
              <a:rPr lang="en-US" sz="1400" dirty="0"/>
              <a:t>w</a:t>
            </a:r>
            <a:r>
              <a:rPr lang="en-US" sz="1400" baseline="-25000" dirty="0"/>
              <a:t>2</a:t>
            </a:r>
            <a:r>
              <a:rPr lang="en-US" sz="1400" dirty="0"/>
              <a:t>=1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C6598FD2-0C80-E3B0-A344-CED24F08113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104165" y="6170680"/>
            <a:ext cx="12316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A059F8B-37D7-C5FC-B8DA-DCDA3679E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59077"/>
              </p:ext>
            </p:extLst>
          </p:nvPr>
        </p:nvGraphicFramePr>
        <p:xfrm>
          <a:off x="3052505" y="5905968"/>
          <a:ext cx="5584610" cy="71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900" imgH="457200" progId="Equation.DSMT4">
                  <p:embed/>
                </p:oleObj>
              </mc:Choice>
              <mc:Fallback>
                <p:oleObj name="Equation" r:id="rId3" imgW="3644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505" y="5905968"/>
                        <a:ext cx="5584610" cy="718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0571A569-3B65-36E9-9622-BA88AA4BF490}"/>
              </a:ext>
            </a:extLst>
          </p:cNvPr>
          <p:cNvSpPr txBox="1"/>
          <p:nvPr/>
        </p:nvSpPr>
        <p:spPr>
          <a:xfrm>
            <a:off x="683394" y="2054500"/>
            <a:ext cx="280506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</a:t>
            </a:r>
          </a:p>
          <a:p>
            <a:pPr>
              <a:tabLst>
                <a:tab pos="231775" algn="l"/>
              </a:tabLst>
            </a:pPr>
            <a:r>
              <a:rPr lang="en-US" dirty="0"/>
              <a:t>	pose </a:t>
            </a:r>
            <a:r>
              <a:rPr lang="en-US" i="1" dirty="0"/>
              <a:t>i</a:t>
            </a:r>
            <a:endParaRPr lang="en-US" dirty="0"/>
          </a:p>
          <a:p>
            <a:pPr>
              <a:tabLst>
                <a:tab pos="231775" algn="l"/>
              </a:tabLst>
            </a:pPr>
            <a:r>
              <a:rPr lang="en-US" dirty="0"/>
              <a:t>	pose </a:t>
            </a:r>
            <a:r>
              <a:rPr lang="en-US" i="1" dirty="0"/>
              <a:t>i+1</a:t>
            </a:r>
            <a:endParaRPr lang="en-US" dirty="0"/>
          </a:p>
          <a:p>
            <a:pPr>
              <a:tabLst>
                <a:tab pos="231775" algn="l"/>
              </a:tabLst>
            </a:pPr>
            <a:endParaRPr lang="en-US" dirty="0"/>
          </a:p>
          <a:p>
            <a:pPr>
              <a:tabLst>
                <a:tab pos="231775" algn="l"/>
              </a:tabLst>
            </a:pPr>
            <a:r>
              <a:rPr lang="en-US" dirty="0"/>
              <a:t>path is defined by selecting:</a:t>
            </a:r>
          </a:p>
          <a:p>
            <a:pPr>
              <a:tabLst>
                <a:tab pos="231775" algn="l"/>
              </a:tabLst>
            </a:pPr>
            <a:r>
              <a:rPr lang="en-US" dirty="0"/>
              <a:t>	L</a:t>
            </a:r>
            <a:r>
              <a:rPr lang="en-US" baseline="-25000" dirty="0"/>
              <a:t>1</a:t>
            </a:r>
            <a:r>
              <a:rPr lang="en-US" dirty="0"/>
              <a:t>, L</a:t>
            </a:r>
            <a:r>
              <a:rPr lang="en-US" baseline="-25000" dirty="0"/>
              <a:t>2</a:t>
            </a:r>
            <a:r>
              <a:rPr lang="en-US" dirty="0"/>
              <a:t>, w</a:t>
            </a:r>
            <a:r>
              <a:rPr lang="en-US" baseline="-25000" dirty="0"/>
              <a:t>1</a:t>
            </a:r>
            <a:r>
              <a:rPr lang="en-US" dirty="0"/>
              <a:t>, w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A0CCFD8-A9D4-AB67-0291-8A5BF8C2569B}"/>
              </a:ext>
            </a:extLst>
          </p:cNvPr>
          <p:cNvSpPr txBox="1"/>
          <p:nvPr/>
        </p:nvSpPr>
        <p:spPr>
          <a:xfrm>
            <a:off x="7179048" y="3617677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8795BFE-1F70-4728-72E9-D42BB6E53F15}"/>
              </a:ext>
            </a:extLst>
          </p:cNvPr>
          <p:cNvSpPr txBox="1"/>
          <p:nvPr/>
        </p:nvSpPr>
        <p:spPr>
          <a:xfrm>
            <a:off x="7179048" y="2112367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657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C891C-2631-D9C4-71D6-32B91B5A8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varying weighting factors w</a:t>
            </a:r>
            <a:r>
              <a:rPr lang="en-US" baseline="-25000" dirty="0"/>
              <a:t>1</a:t>
            </a:r>
            <a:r>
              <a:rPr lang="en-US" dirty="0"/>
              <a:t> and w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DEE1CB-66ED-FDFE-E63C-378DB7272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C137C2-42CC-EF3F-89B5-9317CF9C77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576" y="1695768"/>
            <a:ext cx="8311049" cy="3791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431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73BDB-79B7-4AC7-C302-76A63842D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segments for input pose li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BE526E-F19A-9EFD-5AB0-7B9D30D88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763589-A0F3-7058-62C5-B27AA5742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878" y="1144270"/>
            <a:ext cx="6061940" cy="52120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F6351F-857D-9E70-614F-12CFC07D5541}"/>
              </a:ext>
            </a:extLst>
          </p:cNvPr>
          <p:cNvSpPr txBox="1"/>
          <p:nvPr/>
        </p:nvSpPr>
        <p:spPr>
          <a:xfrm>
            <a:off x="9391232" y="2194560"/>
            <a:ext cx="14061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1</a:t>
            </a:r>
            <a:r>
              <a:rPr lang="en-US" dirty="0"/>
              <a:t> = L</a:t>
            </a:r>
            <a:r>
              <a:rPr lang="en-US" baseline="-25000" dirty="0"/>
              <a:t>2</a:t>
            </a:r>
            <a:r>
              <a:rPr lang="en-US" dirty="0"/>
              <a:t> = d/4</a:t>
            </a:r>
          </a:p>
          <a:p>
            <a:endParaRPr lang="en-US" dirty="0"/>
          </a:p>
          <a:p>
            <a:r>
              <a:rPr lang="en-US" dirty="0"/>
              <a:t>w</a:t>
            </a:r>
            <a:r>
              <a:rPr lang="en-US" baseline="-25000" dirty="0"/>
              <a:t>1</a:t>
            </a:r>
            <a:r>
              <a:rPr lang="en-US" dirty="0"/>
              <a:t> = w</a:t>
            </a:r>
            <a:r>
              <a:rPr lang="en-US" baseline="-25000" dirty="0"/>
              <a:t>2</a:t>
            </a:r>
            <a:r>
              <a:rPr lang="en-US" dirty="0"/>
              <a:t> = 1.0</a:t>
            </a:r>
          </a:p>
        </p:txBody>
      </p:sp>
    </p:spTree>
    <p:extLst>
      <p:ext uri="{BB962C8B-B14F-4D97-AF65-F5344CB8AC3E}">
        <p14:creationId xmlns:p14="http://schemas.microsoft.com/office/powerpoint/2010/main" val="62734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2D5F9-82AE-EA76-7DAE-39FAFD255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, heading, and curvature for path li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F8E1B7-DA6F-D10A-8179-C2F486BF4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18E9B5-4E06-30D6-6A6E-CAF0F3F7B0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82" y="1959752"/>
            <a:ext cx="3722243" cy="32004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6E12422-6898-775C-CD13-2F3F56E604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4616" y="1945934"/>
            <a:ext cx="3707069" cy="32004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93C2DFF-78FB-1027-39B8-438FBEF916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0713" y="1945934"/>
            <a:ext cx="3721481" cy="32004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807384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D5DBA69E-AB3D-1556-91D5-994F368CCC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7" t="8391" r="79"/>
          <a:stretch/>
        </p:blipFill>
        <p:spPr>
          <a:xfrm>
            <a:off x="722376" y="1050605"/>
            <a:ext cx="10945368" cy="15494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7</a:t>
            </a:fld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EEF7DFC-216B-5F8B-8284-FDF3FD598E9F}"/>
              </a:ext>
            </a:extLst>
          </p:cNvPr>
          <p:cNvSpPr txBox="1"/>
          <p:nvPr/>
        </p:nvSpPr>
        <p:spPr>
          <a:xfrm>
            <a:off x="5829371" y="5537932"/>
            <a:ext cx="1588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e_stop</a:t>
            </a:r>
            <a:endParaRPr lang="en-US" sz="1400" dirty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63F50522-7588-D25C-93C8-B61987F505D0}"/>
              </a:ext>
            </a:extLst>
          </p:cNvPr>
          <p:cNvSpPr/>
          <p:nvPr/>
        </p:nvSpPr>
        <p:spPr>
          <a:xfrm>
            <a:off x="6597343" y="1541081"/>
            <a:ext cx="1519142" cy="291130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0FEB954-6D55-40FA-62FF-184A34308A5D}"/>
              </a:ext>
            </a:extLst>
          </p:cNvPr>
          <p:cNvSpPr/>
          <p:nvPr/>
        </p:nvSpPr>
        <p:spPr>
          <a:xfrm>
            <a:off x="10111039" y="1844156"/>
            <a:ext cx="1519142" cy="2911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D8CFC96-4F16-30B4-00EF-35DB66F3EC29}"/>
              </a:ext>
            </a:extLst>
          </p:cNvPr>
          <p:cNvSpPr/>
          <p:nvPr/>
        </p:nvSpPr>
        <p:spPr>
          <a:xfrm>
            <a:off x="3730565" y="1982460"/>
            <a:ext cx="1571480" cy="291130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D11297B3-7602-9147-BE55-501211037424}"/>
              </a:ext>
            </a:extLst>
          </p:cNvPr>
          <p:cNvSpPr/>
          <p:nvPr/>
        </p:nvSpPr>
        <p:spPr>
          <a:xfrm>
            <a:off x="800345" y="1541081"/>
            <a:ext cx="1698343" cy="291130"/>
          </a:xfrm>
          <a:prstGeom prst="ellipse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3052CF8-4699-C0B4-897A-5D31698E7C31}"/>
              </a:ext>
            </a:extLst>
          </p:cNvPr>
          <p:cNvSpPr/>
          <p:nvPr/>
        </p:nvSpPr>
        <p:spPr>
          <a:xfrm>
            <a:off x="736101" y="1982460"/>
            <a:ext cx="1815251" cy="291130"/>
          </a:xfrm>
          <a:prstGeom prst="ellipse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1BE4BE2-B0DF-3D7A-54B1-B47A628F722D}"/>
              </a:ext>
            </a:extLst>
          </p:cNvPr>
          <p:cNvSpPr txBox="1"/>
          <p:nvPr/>
        </p:nvSpPr>
        <p:spPr>
          <a:xfrm rot="16200000">
            <a:off x="2340459" y="4726547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ook_ahead_specs</a:t>
            </a:r>
            <a:endParaRPr lang="en-US" sz="14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68B2EB6-99B6-9ABE-23D9-87AABF7CC473}"/>
              </a:ext>
            </a:extLst>
          </p:cNvPr>
          <p:cNvSpPr txBox="1"/>
          <p:nvPr/>
        </p:nvSpPr>
        <p:spPr>
          <a:xfrm>
            <a:off x="6764909" y="4106720"/>
            <a:ext cx="1136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pose</a:t>
            </a:r>
            <a:endParaRPr lang="en-US" sz="14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57ABAE9-702B-0159-2A6F-D31AA6B658BA}"/>
              </a:ext>
            </a:extLst>
          </p:cNvPr>
          <p:cNvSpPr txBox="1"/>
          <p:nvPr/>
        </p:nvSpPr>
        <p:spPr>
          <a:xfrm>
            <a:off x="4180649" y="2739768"/>
            <a:ext cx="1556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urrent_goal_pose</a:t>
            </a:r>
            <a:endParaRPr lang="en-US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822817C-05A4-4A4A-82C2-0952023CA24B}"/>
              </a:ext>
            </a:extLst>
          </p:cNvPr>
          <p:cNvSpPr txBox="1"/>
          <p:nvPr/>
        </p:nvSpPr>
        <p:spPr>
          <a:xfrm>
            <a:off x="6225331" y="2730098"/>
            <a:ext cx="2415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command_ackerman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33374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8</a:t>
            </a:fld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EEF7DFC-216B-5F8B-8284-FDF3FD598E9F}"/>
              </a:ext>
            </a:extLst>
          </p:cNvPr>
          <p:cNvSpPr txBox="1"/>
          <p:nvPr/>
        </p:nvSpPr>
        <p:spPr>
          <a:xfrm>
            <a:off x="5829371" y="5537932"/>
            <a:ext cx="1588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e_stop</a:t>
            </a:r>
            <a:endParaRPr lang="en-US" sz="1400" dirty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858DDBC-521B-0530-BD5E-6DE36A449D83}"/>
              </a:ext>
            </a:extLst>
          </p:cNvPr>
          <p:cNvSpPr txBox="1"/>
          <p:nvPr/>
        </p:nvSpPr>
        <p:spPr>
          <a:xfrm>
            <a:off x="438326" y="2185375"/>
            <a:ext cx="5679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ads pose list data file and waits for someone to request i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C29DBAF-9586-47AE-5F5F-D958339F4133}"/>
              </a:ext>
            </a:extLst>
          </p:cNvPr>
          <p:cNvSpPr txBox="1"/>
          <p:nvPr/>
        </p:nvSpPr>
        <p:spPr>
          <a:xfrm rot="16200000">
            <a:off x="2340459" y="4726547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ook_ahead_specs</a:t>
            </a:r>
            <a:endParaRPr lang="en-US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F99C442-A08D-98D9-432A-D1F0BE1555AA}"/>
              </a:ext>
            </a:extLst>
          </p:cNvPr>
          <p:cNvSpPr txBox="1"/>
          <p:nvPr/>
        </p:nvSpPr>
        <p:spPr>
          <a:xfrm>
            <a:off x="6764909" y="4106720"/>
            <a:ext cx="1136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pose</a:t>
            </a:r>
            <a:endParaRPr 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045C019-179C-4503-71E7-55293E08C15F}"/>
              </a:ext>
            </a:extLst>
          </p:cNvPr>
          <p:cNvSpPr txBox="1"/>
          <p:nvPr/>
        </p:nvSpPr>
        <p:spPr>
          <a:xfrm>
            <a:off x="4180649" y="2739768"/>
            <a:ext cx="1556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urrent_goal_pose</a:t>
            </a:r>
            <a:endParaRPr lang="en-US" sz="1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54747BE-67B6-63EB-CDB5-F4F5E3B9EA3A}"/>
              </a:ext>
            </a:extLst>
          </p:cNvPr>
          <p:cNvSpPr txBox="1"/>
          <p:nvPr/>
        </p:nvSpPr>
        <p:spPr>
          <a:xfrm>
            <a:off x="6225331" y="2730098"/>
            <a:ext cx="2415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command_ackerman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89913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A509D-9D00-4581-AB66-08544C191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ckage: </a:t>
            </a:r>
            <a:r>
              <a:rPr lang="en-US" dirty="0" err="1"/>
              <a:t>gps_nav</a:t>
            </a:r>
            <a:r>
              <a:rPr lang="en-US" dirty="0"/>
              <a:t> </a:t>
            </a:r>
            <a:r>
              <a:rPr lang="en-US" sz="3100" dirty="0"/>
              <a:t>(supported by </a:t>
            </a:r>
            <a:r>
              <a:rPr lang="en-US" sz="3100" dirty="0" err="1"/>
              <a:t>gps_nav_interfaces</a:t>
            </a:r>
            <a:r>
              <a:rPr lang="en-US" sz="3100" dirty="0"/>
              <a:t>)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D5DE773-D014-41F4-9A10-B3F4166FAF7C}"/>
              </a:ext>
            </a:extLst>
          </p:cNvPr>
          <p:cNvGrpSpPr/>
          <p:nvPr/>
        </p:nvGrpSpPr>
        <p:grpSpPr>
          <a:xfrm>
            <a:off x="7518205" y="2983158"/>
            <a:ext cx="1838426" cy="766286"/>
            <a:chOff x="1183908" y="2820203"/>
            <a:chExt cx="1838426" cy="76628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2AF246D-F8E4-4033-9101-F83E9A8E3F17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7152CC-AA08-423E-903B-ADF4CEAA81B9}"/>
                </a:ext>
              </a:extLst>
            </p:cNvPr>
            <p:cNvSpPr txBox="1"/>
            <p:nvPr/>
          </p:nvSpPr>
          <p:spPr>
            <a:xfrm>
              <a:off x="1567333" y="2880180"/>
              <a:ext cx="1071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simulato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C53B3B7-DD16-436F-A468-BAB0EE8EA8DB}"/>
              </a:ext>
            </a:extLst>
          </p:cNvPr>
          <p:cNvGrpSpPr/>
          <p:nvPr/>
        </p:nvGrpSpPr>
        <p:grpSpPr>
          <a:xfrm>
            <a:off x="532025" y="3103115"/>
            <a:ext cx="1838426" cy="766286"/>
            <a:chOff x="1183908" y="2820203"/>
            <a:chExt cx="1838426" cy="76628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74B82FE-F3C5-4D65-8A4C-2CEABCCE805C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3D5D42-B16A-4633-9B18-F0D4E58E6E18}"/>
                </a:ext>
              </a:extLst>
            </p:cNvPr>
            <p:cNvSpPr txBox="1"/>
            <p:nvPr/>
          </p:nvSpPr>
          <p:spPr>
            <a:xfrm>
              <a:off x="1504944" y="2880180"/>
              <a:ext cx="1196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oute pose</a:t>
              </a:r>
            </a:p>
            <a:p>
              <a:pPr algn="ctr"/>
              <a:r>
                <a:rPr lang="en-US" dirty="0"/>
                <a:t>provid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9F4BA30-5DA1-4C2C-8E2B-9392C75A230E}"/>
              </a:ext>
            </a:extLst>
          </p:cNvPr>
          <p:cNvGrpSpPr/>
          <p:nvPr/>
        </p:nvGrpSpPr>
        <p:grpSpPr>
          <a:xfrm>
            <a:off x="2863101" y="3043137"/>
            <a:ext cx="1838426" cy="766286"/>
            <a:chOff x="1183908" y="2820203"/>
            <a:chExt cx="1838426" cy="76628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38B60F4-E0FA-4FC1-B01F-EA05FDDA095A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496108-654B-4C24-88D1-C07243C8B22F}"/>
                </a:ext>
              </a:extLst>
            </p:cNvPr>
            <p:cNvSpPr txBox="1"/>
            <p:nvPr/>
          </p:nvSpPr>
          <p:spPr>
            <a:xfrm>
              <a:off x="1563550" y="2880180"/>
              <a:ext cx="10791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oal pose</a:t>
              </a:r>
            </a:p>
            <a:p>
              <a:pPr algn="ctr"/>
              <a:r>
                <a:rPr lang="en-US" dirty="0"/>
                <a:t>creator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6648B6-F548-451C-993C-1AFDF52FF7E2}"/>
              </a:ext>
            </a:extLst>
          </p:cNvPr>
          <p:cNvGrpSpPr/>
          <p:nvPr/>
        </p:nvGrpSpPr>
        <p:grpSpPr>
          <a:xfrm>
            <a:off x="5190653" y="3043136"/>
            <a:ext cx="1838426" cy="766286"/>
            <a:chOff x="1183908" y="2820203"/>
            <a:chExt cx="1838426" cy="76628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09E277-2B1F-4C9D-A1BE-76AAD4A16D6E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8828E-E43E-4EDC-9CBD-76674665DB51}"/>
                </a:ext>
              </a:extLst>
            </p:cNvPr>
            <p:cNvSpPr txBox="1"/>
            <p:nvPr/>
          </p:nvSpPr>
          <p:spPr>
            <a:xfrm>
              <a:off x="1553804" y="2880180"/>
              <a:ext cx="1098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vehicle</a:t>
              </a:r>
            </a:p>
            <a:p>
              <a:pPr algn="ctr"/>
              <a:r>
                <a:rPr lang="en-US" dirty="0"/>
                <a:t>controller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440F6F-08B2-4619-9377-0188400BE661}"/>
              </a:ext>
            </a:extLst>
          </p:cNvPr>
          <p:cNvCxnSpPr>
            <a:cxnSpLocks/>
          </p:cNvCxnSpPr>
          <p:nvPr/>
        </p:nvCxnSpPr>
        <p:spPr>
          <a:xfrm>
            <a:off x="2372777" y="3486256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8F81B78-2FB7-41E7-A433-A7A82D902E59}"/>
              </a:ext>
            </a:extLst>
          </p:cNvPr>
          <p:cNvCxnSpPr>
            <a:cxnSpLocks/>
          </p:cNvCxnSpPr>
          <p:nvPr/>
        </p:nvCxnSpPr>
        <p:spPr>
          <a:xfrm>
            <a:off x="4714279" y="3388400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347703-B55C-4D28-BE69-4FC99BB54A8C}"/>
              </a:ext>
            </a:extLst>
          </p:cNvPr>
          <p:cNvCxnSpPr>
            <a:cxnSpLocks/>
          </p:cNvCxnSpPr>
          <p:nvPr/>
        </p:nvCxnSpPr>
        <p:spPr>
          <a:xfrm>
            <a:off x="7044159" y="3388399"/>
            <a:ext cx="4891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3A83BF0-6869-40A8-B506-8A083B25B9FF}"/>
              </a:ext>
            </a:extLst>
          </p:cNvPr>
          <p:cNvCxnSpPr>
            <a:cxnSpLocks/>
            <a:stCxn id="5" idx="4"/>
            <a:endCxn id="11" idx="4"/>
          </p:cNvCxnSpPr>
          <p:nvPr/>
        </p:nvCxnSpPr>
        <p:spPr>
          <a:xfrm rot="5400000">
            <a:off x="6079877" y="1451881"/>
            <a:ext cx="59979" cy="4655104"/>
          </a:xfrm>
          <a:prstGeom prst="bentConnector3">
            <a:avLst>
              <a:gd name="adj1" fmla="val 112304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40ED48-E1EF-4223-8641-20256F5C364B}"/>
              </a:ext>
            </a:extLst>
          </p:cNvPr>
          <p:cNvCxnSpPr>
            <a:cxnSpLocks/>
            <a:endCxn id="14" idx="4"/>
          </p:cNvCxnSpPr>
          <p:nvPr/>
        </p:nvCxnSpPr>
        <p:spPr>
          <a:xfrm flipV="1">
            <a:off x="6109866" y="3809422"/>
            <a:ext cx="0" cy="6347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77E37C-2DD1-43D3-ADBF-AA38ECF8EC2F}"/>
              </a:ext>
            </a:extLst>
          </p:cNvPr>
          <p:cNvCxnSpPr>
            <a:cxnSpLocks/>
          </p:cNvCxnSpPr>
          <p:nvPr/>
        </p:nvCxnSpPr>
        <p:spPr>
          <a:xfrm>
            <a:off x="2351088" y="3586532"/>
            <a:ext cx="600239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C49F9D8-7524-4FEC-B624-D653C77FD551}"/>
              </a:ext>
            </a:extLst>
          </p:cNvPr>
          <p:cNvSpPr txBox="1"/>
          <p:nvPr/>
        </p:nvSpPr>
        <p:spPr>
          <a:xfrm>
            <a:off x="8472399" y="371550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B6FD82-35D7-421F-82C1-B7C39AFEFA90}"/>
              </a:ext>
            </a:extLst>
          </p:cNvPr>
          <p:cNvSpPr txBox="1"/>
          <p:nvPr/>
        </p:nvSpPr>
        <p:spPr>
          <a:xfrm>
            <a:off x="5827815" y="376816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AEDB7-8EAD-4D9A-B301-8321F035A03E}"/>
              </a:ext>
            </a:extLst>
          </p:cNvPr>
          <p:cNvSpPr txBox="1"/>
          <p:nvPr/>
        </p:nvSpPr>
        <p:spPr>
          <a:xfrm>
            <a:off x="3785068" y="3786930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10D6B8-9186-4570-B682-F0F329494734}"/>
              </a:ext>
            </a:extLst>
          </p:cNvPr>
          <p:cNvSpPr txBox="1"/>
          <p:nvPr/>
        </p:nvSpPr>
        <p:spPr>
          <a:xfrm>
            <a:off x="10481950" y="4797945"/>
            <a:ext cx="131773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P = publisher</a:t>
            </a:r>
          </a:p>
          <a:p>
            <a:r>
              <a:rPr lang="en-US" sz="1200" dirty="0">
                <a:solidFill>
                  <a:srgbClr val="0070C0"/>
                </a:solidFill>
              </a:rPr>
              <a:t>S = subscriber</a:t>
            </a:r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rgbClr val="FF0000"/>
                </a:solidFill>
              </a:rPr>
              <a:t>C = service, client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 = service, serv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5B6832-85A7-4921-B534-E4528AEB216D}"/>
              </a:ext>
            </a:extLst>
          </p:cNvPr>
          <p:cNvSpPr txBox="1"/>
          <p:nvPr/>
        </p:nvSpPr>
        <p:spPr>
          <a:xfrm>
            <a:off x="6977692" y="304881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6E38B-17A0-4BFA-8B54-0E4349A178A7}"/>
              </a:ext>
            </a:extLst>
          </p:cNvPr>
          <p:cNvSpPr txBox="1"/>
          <p:nvPr/>
        </p:nvSpPr>
        <p:spPr>
          <a:xfrm>
            <a:off x="7298250" y="3038585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59A30F-972D-45AF-9F44-441D5385CFF8}"/>
              </a:ext>
            </a:extLst>
          </p:cNvPr>
          <p:cNvSpPr txBox="1"/>
          <p:nvPr/>
        </p:nvSpPr>
        <p:spPr>
          <a:xfrm>
            <a:off x="4630400" y="303758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BD6D9F-382A-4585-B044-9AF9A49C6842}"/>
              </a:ext>
            </a:extLst>
          </p:cNvPr>
          <p:cNvSpPr txBox="1"/>
          <p:nvPr/>
        </p:nvSpPr>
        <p:spPr>
          <a:xfrm>
            <a:off x="4950958" y="302735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279F32-C541-4A24-B09D-3280600A41F1}"/>
              </a:ext>
            </a:extLst>
          </p:cNvPr>
          <p:cNvSpPr txBox="1"/>
          <p:nvPr/>
        </p:nvSpPr>
        <p:spPr>
          <a:xfrm>
            <a:off x="2498689" y="317554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B5A53-C47F-4B8B-A50A-209648105611}"/>
              </a:ext>
            </a:extLst>
          </p:cNvPr>
          <p:cNvSpPr txBox="1"/>
          <p:nvPr/>
        </p:nvSpPr>
        <p:spPr>
          <a:xfrm>
            <a:off x="2502877" y="3546232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D8ACA620-108F-4A7B-8BA4-B3A7B92E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AD97F-EACD-48A5-8899-64AEB418E9F7}" type="slidenum">
              <a:rPr lang="en-US" smtClean="0"/>
              <a:t>9</a:t>
            </a:fld>
            <a:endParaRPr lang="en-US"/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02585AF-37F6-24B1-AE07-E23AE6BB04AC}"/>
              </a:ext>
            </a:extLst>
          </p:cNvPr>
          <p:cNvCxnSpPr>
            <a:cxnSpLocks/>
            <a:stCxn id="77" idx="0"/>
          </p:cNvCxnSpPr>
          <p:nvPr/>
        </p:nvCxnSpPr>
        <p:spPr>
          <a:xfrm flipH="1" flipV="1">
            <a:off x="3275365" y="3779433"/>
            <a:ext cx="25805" cy="20530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B24A04CF-EA29-C285-E4DB-9F8F9C0C5F38}"/>
              </a:ext>
            </a:extLst>
          </p:cNvPr>
          <p:cNvSpPr txBox="1"/>
          <p:nvPr/>
        </p:nvSpPr>
        <p:spPr>
          <a:xfrm>
            <a:off x="3000032" y="372499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022B7A0-BC68-0B99-3F0D-ADA7BC9E4C6D}"/>
              </a:ext>
            </a:extLst>
          </p:cNvPr>
          <p:cNvGrpSpPr/>
          <p:nvPr/>
        </p:nvGrpSpPr>
        <p:grpSpPr>
          <a:xfrm>
            <a:off x="2381957" y="5832475"/>
            <a:ext cx="1838426" cy="766286"/>
            <a:chOff x="1183908" y="2820203"/>
            <a:chExt cx="1838426" cy="766286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7EE5D58-6938-A991-76F8-F9F947F90496}"/>
                </a:ext>
              </a:extLst>
            </p:cNvPr>
            <p:cNvSpPr/>
            <p:nvPr/>
          </p:nvSpPr>
          <p:spPr>
            <a:xfrm>
              <a:off x="1183908" y="2820203"/>
              <a:ext cx="1838426" cy="76628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BA37638-D887-0158-B236-3C9FD7B45707}"/>
                </a:ext>
              </a:extLst>
            </p:cNvPr>
            <p:cNvSpPr txBox="1"/>
            <p:nvPr/>
          </p:nvSpPr>
          <p:spPr>
            <a:xfrm>
              <a:off x="1353303" y="2880180"/>
              <a:ext cx="14996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otion spec provider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6158AD5-9189-1F17-8F1A-BC9307634FB0}"/>
              </a:ext>
            </a:extLst>
          </p:cNvPr>
          <p:cNvCxnSpPr>
            <a:cxnSpLocks/>
          </p:cNvCxnSpPr>
          <p:nvPr/>
        </p:nvCxnSpPr>
        <p:spPr>
          <a:xfrm>
            <a:off x="11082672" y="5892452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D80241-F77E-A84D-43EA-73BD41657DB1}"/>
              </a:ext>
            </a:extLst>
          </p:cNvPr>
          <p:cNvCxnSpPr>
            <a:cxnSpLocks/>
          </p:cNvCxnSpPr>
          <p:nvPr/>
        </p:nvCxnSpPr>
        <p:spPr>
          <a:xfrm>
            <a:off x="11057256" y="6142465"/>
            <a:ext cx="717011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5101444E-172E-AE52-F38C-C1DAD6FA74A4}"/>
              </a:ext>
            </a:extLst>
          </p:cNvPr>
          <p:cNvSpPr txBox="1"/>
          <p:nvPr/>
        </p:nvSpPr>
        <p:spPr>
          <a:xfrm>
            <a:off x="10189464" y="5746254"/>
            <a:ext cx="93916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tinuous</a:t>
            </a:r>
          </a:p>
          <a:p>
            <a:pPr>
              <a:spcBef>
                <a:spcPts val="600"/>
              </a:spcBef>
            </a:pPr>
            <a:r>
              <a:rPr lang="en-US" sz="1200" dirty="0" err="1"/>
              <a:t>intermittant</a:t>
            </a:r>
            <a:endParaRPr lang="en-US" sz="12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00DB094-49A9-632B-0068-1A3EC8CB710B}"/>
              </a:ext>
            </a:extLst>
          </p:cNvPr>
          <p:cNvCxnSpPr>
            <a:cxnSpLocks/>
          </p:cNvCxnSpPr>
          <p:nvPr/>
        </p:nvCxnSpPr>
        <p:spPr>
          <a:xfrm flipV="1">
            <a:off x="6399392" y="3786930"/>
            <a:ext cx="3980" cy="16961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EEF7DFC-216B-5F8B-8284-FDF3FD598E9F}"/>
              </a:ext>
            </a:extLst>
          </p:cNvPr>
          <p:cNvSpPr txBox="1"/>
          <p:nvPr/>
        </p:nvSpPr>
        <p:spPr>
          <a:xfrm>
            <a:off x="5829371" y="5537932"/>
            <a:ext cx="1588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ic name: </a:t>
            </a:r>
            <a:r>
              <a:rPr lang="en-US" sz="1400" dirty="0" err="1"/>
              <a:t>e_stop</a:t>
            </a:r>
            <a:endParaRPr lang="en-US" sz="1400" dirty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BAD223C6-9A47-7D52-4D9C-4A607DEFAEA7}"/>
              </a:ext>
            </a:extLst>
          </p:cNvPr>
          <p:cNvSpPr txBox="1"/>
          <p:nvPr/>
        </p:nvSpPr>
        <p:spPr>
          <a:xfrm>
            <a:off x="6404507" y="377708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858DDBC-521B-0530-BD5E-6DE36A449D83}"/>
              </a:ext>
            </a:extLst>
          </p:cNvPr>
          <p:cNvSpPr txBox="1"/>
          <p:nvPr/>
        </p:nvSpPr>
        <p:spPr>
          <a:xfrm>
            <a:off x="4336488" y="6051731"/>
            <a:ext cx="4467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t a vehicle speed and a look-ahead distanc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0A9248D-FCC4-D24A-45D3-F75D80E966ED}"/>
              </a:ext>
            </a:extLst>
          </p:cNvPr>
          <p:cNvSpPr txBox="1"/>
          <p:nvPr/>
        </p:nvSpPr>
        <p:spPr>
          <a:xfrm rot="16200000">
            <a:off x="2340459" y="4726547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ook_ahead_specs</a:t>
            </a:r>
            <a:endParaRPr lang="en-US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38E51C-2C43-A7BA-B3B8-0068B8E344BF}"/>
              </a:ext>
            </a:extLst>
          </p:cNvPr>
          <p:cNvSpPr txBox="1"/>
          <p:nvPr/>
        </p:nvSpPr>
        <p:spPr>
          <a:xfrm>
            <a:off x="6764909" y="4106720"/>
            <a:ext cx="1136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pose</a:t>
            </a:r>
            <a:endParaRPr 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90213F5-471F-F8C2-C2A5-E06E9B2D0018}"/>
              </a:ext>
            </a:extLst>
          </p:cNvPr>
          <p:cNvSpPr txBox="1"/>
          <p:nvPr/>
        </p:nvSpPr>
        <p:spPr>
          <a:xfrm>
            <a:off x="4180649" y="2739768"/>
            <a:ext cx="1556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urrent_goal_pose</a:t>
            </a:r>
            <a:endParaRPr lang="en-US" sz="1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C3031DF-A34A-9BBB-459C-E92B07BF6402}"/>
              </a:ext>
            </a:extLst>
          </p:cNvPr>
          <p:cNvSpPr txBox="1"/>
          <p:nvPr/>
        </p:nvSpPr>
        <p:spPr>
          <a:xfrm>
            <a:off x="6225331" y="2730098"/>
            <a:ext cx="2415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ehicle_command_ackerman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6764504"/>
      </p:ext>
    </p:extLst>
  </p:cSld>
  <p:clrMapOvr>
    <a:masterClrMapping/>
  </p:clrMapOvr>
</p:sld>
</file>

<file path=ppt/theme/theme1.xml><?xml version="1.0" encoding="utf-8"?>
<a:theme xmlns:a="http://schemas.openxmlformats.org/drawingml/2006/main" name="cdc_simpl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dc_simple.potx" id="{66A50A80-C1D7-4FC1-BC5C-4DAD7B222625}" vid="{C59A1DAE-B9F3-463E-8B3A-A3F4FFF56DB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c_simple</Template>
  <TotalTime>1185</TotalTime>
  <Words>2258</Words>
  <Application>Microsoft Office PowerPoint</Application>
  <PresentationFormat>Widescreen</PresentationFormat>
  <Paragraphs>64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cdc_simple</vt:lpstr>
      <vt:lpstr>Equation</vt:lpstr>
      <vt:lpstr>Vehicle Navigation</vt:lpstr>
      <vt:lpstr>Follow a Path (defined by pose list text file)</vt:lpstr>
      <vt:lpstr>Generate path segments between poses</vt:lpstr>
      <vt:lpstr>Effect of varying weighting factors w1 and w2</vt:lpstr>
      <vt:lpstr>Path segments for input pose list</vt:lpstr>
      <vt:lpstr>Path, heading, and curvature for path list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package: gps_nav (supported by gps_nav_interfaces)</vt:lpstr>
      <vt:lpstr>3rd order curve controller</vt:lpstr>
      <vt:lpstr>3rd order curve controller</vt:lpstr>
      <vt:lpstr>3rd order curve controller</vt:lpstr>
      <vt:lpstr>3rd order curve controller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hicle Navigation</dc:title>
  <dc:creator>Carl Crane</dc:creator>
  <cp:lastModifiedBy>Crane, Carl</cp:lastModifiedBy>
  <cp:revision>72</cp:revision>
  <dcterms:created xsi:type="dcterms:W3CDTF">2022-03-20T18:24:11Z</dcterms:created>
  <dcterms:modified xsi:type="dcterms:W3CDTF">2023-03-20T17:18:00Z</dcterms:modified>
</cp:coreProperties>
</file>